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9E5" w:rsidRDefault="00037A6D">
      <w:pPr>
        <w:rPr>
          <w:sz w:val="24"/>
        </w:rPr>
      </w:pPr>
      <w:r w:rsidRPr="00903482">
        <w:rPr>
          <w:b/>
          <w:sz w:val="28"/>
          <w:u w:val="single"/>
        </w:rPr>
        <w:t>Unit 9 Prerequisite Skills Review</w:t>
      </w:r>
      <w:r w:rsidRPr="00037A6D">
        <w:rPr>
          <w:sz w:val="24"/>
        </w:rPr>
        <w:tab/>
      </w:r>
      <w:r w:rsidRPr="00037A6D">
        <w:rPr>
          <w:sz w:val="24"/>
        </w:rPr>
        <w:tab/>
      </w:r>
      <w:r w:rsidRPr="00037A6D">
        <w:rPr>
          <w:sz w:val="24"/>
        </w:rPr>
        <w:tab/>
      </w:r>
      <w:r w:rsidRPr="00037A6D">
        <w:rPr>
          <w:sz w:val="24"/>
        </w:rPr>
        <w:tab/>
        <w:t>Name: _</w:t>
      </w:r>
      <w:r>
        <w:rPr>
          <w:sz w:val="24"/>
        </w:rPr>
        <w:t>_______________________</w:t>
      </w:r>
      <w:r w:rsidRPr="00037A6D">
        <w:rPr>
          <w:sz w:val="24"/>
        </w:rPr>
        <w:t>______</w:t>
      </w:r>
    </w:p>
    <w:p w:rsidR="00037A6D" w:rsidRPr="00903482" w:rsidRDefault="00037A6D" w:rsidP="00E012A1">
      <w:pPr>
        <w:spacing w:after="0" w:line="240" w:lineRule="auto"/>
        <w:rPr>
          <w:b/>
          <w:sz w:val="28"/>
          <w:u w:val="single"/>
        </w:rPr>
      </w:pPr>
      <w:r w:rsidRPr="00903482">
        <w:rPr>
          <w:b/>
          <w:sz w:val="28"/>
          <w:u w:val="single"/>
        </w:rPr>
        <w:t>Simplifying Expressions:</w:t>
      </w:r>
    </w:p>
    <w:p w:rsidR="00037A6D" w:rsidRDefault="003E2384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BD3D98F" wp14:editId="194E1FA3">
            <wp:simplePos x="0" y="0"/>
            <wp:positionH relativeFrom="column">
              <wp:posOffset>5667375</wp:posOffset>
            </wp:positionH>
            <wp:positionV relativeFrom="paragraph">
              <wp:posOffset>267970</wp:posOffset>
            </wp:positionV>
            <wp:extent cx="1200150" cy="1200150"/>
            <wp:effectExtent l="0" t="0" r="0" b="0"/>
            <wp:wrapNone/>
            <wp:docPr id="3" name="Picture 3" descr="http://weknowmemes.com/wp-content/uploads/2011/10/t-rex-hates-pushup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eknowmemes.com/wp-content/uploads/2011/10/t-rex-hates-pushups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7A6D">
        <w:rPr>
          <w:sz w:val="24"/>
        </w:rPr>
        <w:t xml:space="preserve">1) </w:t>
      </w:r>
      <w:r w:rsidR="00E012A1">
        <w:rPr>
          <w:sz w:val="24"/>
        </w:rPr>
        <w:t>Circle ALL of the following</w:t>
      </w:r>
      <w:r w:rsidR="00037A6D">
        <w:rPr>
          <w:sz w:val="24"/>
        </w:rPr>
        <w:t xml:space="preserve"> </w:t>
      </w:r>
      <w:r w:rsidR="00E012A1">
        <w:rPr>
          <w:sz w:val="24"/>
        </w:rPr>
        <w:t xml:space="preserve">expressions that are equivalent to 24y + 88.  </w:t>
      </w:r>
      <w:r w:rsidR="00A97EAF">
        <w:rPr>
          <w:b/>
          <w:sz w:val="24"/>
          <w:u w:val="single"/>
        </w:rPr>
        <w:t>SHOW ALL WORK BELOW</w:t>
      </w:r>
      <w:r w:rsidR="00037A6D">
        <w:rPr>
          <w:sz w:val="24"/>
        </w:rPr>
        <w:t>.</w:t>
      </w:r>
    </w:p>
    <w:p w:rsidR="00037A6D" w:rsidRDefault="00037A6D">
      <w:pPr>
        <w:rPr>
          <w:sz w:val="24"/>
        </w:rPr>
      </w:pPr>
      <w:r>
        <w:rPr>
          <w:sz w:val="24"/>
        </w:rPr>
        <w:tab/>
        <w:t>a. 4(6y + 22)</w:t>
      </w:r>
      <w:r>
        <w:rPr>
          <w:sz w:val="24"/>
        </w:rPr>
        <w:tab/>
      </w:r>
      <w:r>
        <w:rPr>
          <w:sz w:val="24"/>
        </w:rPr>
        <w:tab/>
        <w:t>b. 8(3y + 88)</w:t>
      </w:r>
      <w:r>
        <w:rPr>
          <w:sz w:val="24"/>
        </w:rPr>
        <w:tab/>
      </w:r>
      <w:r>
        <w:rPr>
          <w:sz w:val="24"/>
        </w:rPr>
        <w:tab/>
        <w:t>c. 4(6y + 88)</w:t>
      </w:r>
      <w:r>
        <w:rPr>
          <w:sz w:val="24"/>
        </w:rPr>
        <w:tab/>
      </w:r>
      <w:r>
        <w:rPr>
          <w:sz w:val="24"/>
        </w:rPr>
        <w:tab/>
        <w:t>d. 24(y + 88)</w:t>
      </w:r>
    </w:p>
    <w:p w:rsidR="00037A6D" w:rsidRPr="003E2384" w:rsidRDefault="00037A6D">
      <w:pPr>
        <w:rPr>
          <w:sz w:val="14"/>
        </w:rPr>
      </w:pPr>
    </w:p>
    <w:p w:rsidR="00037A6D" w:rsidRDefault="00037A6D">
      <w:pPr>
        <w:rPr>
          <w:sz w:val="24"/>
        </w:rPr>
      </w:pPr>
      <w:r>
        <w:rPr>
          <w:sz w:val="24"/>
        </w:rPr>
        <w:tab/>
        <w:t>e. 2(44 + 12y)</w:t>
      </w:r>
      <w:r>
        <w:rPr>
          <w:sz w:val="24"/>
        </w:rPr>
        <w:tab/>
      </w:r>
      <w:r>
        <w:rPr>
          <w:sz w:val="24"/>
        </w:rPr>
        <w:tab/>
        <w:t>f. 6y + 18 + 88</w:t>
      </w:r>
      <w:r>
        <w:rPr>
          <w:sz w:val="24"/>
        </w:rPr>
        <w:tab/>
      </w:r>
      <w:r>
        <w:rPr>
          <w:sz w:val="24"/>
        </w:rPr>
        <w:tab/>
        <w:t>g. 112y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h. 88 + 24y</w:t>
      </w:r>
    </w:p>
    <w:p w:rsidR="00037A6D" w:rsidRDefault="00037A6D">
      <w:pPr>
        <w:rPr>
          <w:sz w:val="24"/>
        </w:rPr>
      </w:pPr>
    </w:p>
    <w:p w:rsidR="00037A6D" w:rsidRDefault="00037A6D">
      <w:pPr>
        <w:rPr>
          <w:sz w:val="24"/>
        </w:rPr>
      </w:pPr>
      <w:r>
        <w:rPr>
          <w:sz w:val="24"/>
        </w:rPr>
        <w:t>2) Simplify 6x² + 15x² + 4y² - 6x²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3) Simplify 7xy³ + 13x³y - x³y + 23x³y</w:t>
      </w:r>
    </w:p>
    <w:p w:rsidR="00037A6D" w:rsidRDefault="00037A6D">
      <w:pPr>
        <w:rPr>
          <w:sz w:val="24"/>
        </w:rPr>
      </w:pPr>
    </w:p>
    <w:p w:rsidR="00037A6D" w:rsidRDefault="00037A6D">
      <w:pPr>
        <w:rPr>
          <w:sz w:val="24"/>
        </w:rPr>
      </w:pPr>
      <w:r>
        <w:rPr>
          <w:sz w:val="24"/>
        </w:rPr>
        <w:t>4) Simplify 15(x² + 4x) + 3(2x² + 5x)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5) Simplify 13(2xy² + 3y) + (2xy² + 5xy²)</w:t>
      </w:r>
    </w:p>
    <w:p w:rsidR="003E2384" w:rsidRDefault="003E2384">
      <w:pPr>
        <w:rPr>
          <w:sz w:val="4"/>
        </w:rPr>
      </w:pPr>
    </w:p>
    <w:p w:rsidR="003E2384" w:rsidRPr="00903482" w:rsidRDefault="003E2384">
      <w:pPr>
        <w:rPr>
          <w:sz w:val="4"/>
        </w:rPr>
      </w:pPr>
    </w:p>
    <w:p w:rsidR="00037A6D" w:rsidRPr="00903482" w:rsidRDefault="00B248F8" w:rsidP="00E012A1">
      <w:pPr>
        <w:spacing w:after="0" w:line="240" w:lineRule="auto"/>
        <w:rPr>
          <w:b/>
          <w:sz w:val="28"/>
          <w:u w:val="single"/>
        </w:rPr>
      </w:pPr>
      <w:r w:rsidRPr="00903482">
        <w:rPr>
          <w:b/>
          <w:sz w:val="28"/>
          <w:u w:val="single"/>
        </w:rPr>
        <w:t>Rational Numbers Review</w:t>
      </w:r>
    </w:p>
    <w:p w:rsidR="00B248F8" w:rsidRDefault="00B248F8" w:rsidP="00E012A1">
      <w:pPr>
        <w:spacing w:after="0" w:line="240" w:lineRule="auto"/>
        <w:rPr>
          <w:sz w:val="24"/>
        </w:rPr>
      </w:pPr>
      <w:r>
        <w:rPr>
          <w:sz w:val="24"/>
        </w:rPr>
        <w:t>6) Fill in the table</w:t>
      </w:r>
      <w:r w:rsidR="00E012A1">
        <w:rPr>
          <w:sz w:val="24"/>
        </w:rPr>
        <w:t xml:space="preserve"> with at least 3 examples and non-examples of each</w:t>
      </w:r>
      <w:r>
        <w:rPr>
          <w:sz w:val="24"/>
        </w:rPr>
        <w:t>:</w:t>
      </w:r>
    </w:p>
    <w:tbl>
      <w:tblPr>
        <w:tblStyle w:val="TableGrid"/>
        <w:tblW w:w="10511" w:type="dxa"/>
        <w:tblInd w:w="558" w:type="dxa"/>
        <w:tblLook w:val="04A0" w:firstRow="1" w:lastRow="0" w:firstColumn="1" w:lastColumn="0" w:noHBand="0" w:noVBand="1"/>
      </w:tblPr>
      <w:tblGrid>
        <w:gridCol w:w="1990"/>
        <w:gridCol w:w="4161"/>
        <w:gridCol w:w="4360"/>
      </w:tblGrid>
      <w:tr w:rsidR="00B248F8" w:rsidTr="00B248F8">
        <w:trPr>
          <w:trHeight w:val="421"/>
        </w:trPr>
        <w:tc>
          <w:tcPr>
            <w:tcW w:w="1990" w:type="dxa"/>
          </w:tcPr>
          <w:p w:rsidR="00B248F8" w:rsidRDefault="00B248F8">
            <w:pPr>
              <w:rPr>
                <w:sz w:val="24"/>
              </w:rPr>
            </w:pPr>
          </w:p>
        </w:tc>
        <w:tc>
          <w:tcPr>
            <w:tcW w:w="4161" w:type="dxa"/>
          </w:tcPr>
          <w:p w:rsidR="00B248F8" w:rsidRDefault="00B248F8">
            <w:pPr>
              <w:rPr>
                <w:sz w:val="24"/>
              </w:rPr>
            </w:pPr>
            <w:r>
              <w:rPr>
                <w:sz w:val="24"/>
              </w:rPr>
              <w:t>Examples</w:t>
            </w:r>
          </w:p>
        </w:tc>
        <w:tc>
          <w:tcPr>
            <w:tcW w:w="4360" w:type="dxa"/>
          </w:tcPr>
          <w:p w:rsidR="00B248F8" w:rsidRDefault="00B248F8">
            <w:pPr>
              <w:rPr>
                <w:sz w:val="24"/>
              </w:rPr>
            </w:pPr>
            <w:r>
              <w:rPr>
                <w:sz w:val="24"/>
              </w:rPr>
              <w:t>Non-examples</w:t>
            </w:r>
          </w:p>
        </w:tc>
      </w:tr>
      <w:tr w:rsidR="00B248F8" w:rsidTr="00B248F8">
        <w:trPr>
          <w:trHeight w:val="579"/>
        </w:trPr>
        <w:tc>
          <w:tcPr>
            <w:tcW w:w="1990" w:type="dxa"/>
          </w:tcPr>
          <w:p w:rsidR="00B248F8" w:rsidRDefault="00B248F8">
            <w:pPr>
              <w:rPr>
                <w:sz w:val="24"/>
              </w:rPr>
            </w:pPr>
            <w:r>
              <w:rPr>
                <w:sz w:val="24"/>
              </w:rPr>
              <w:t>Whole Numbers</w:t>
            </w:r>
          </w:p>
        </w:tc>
        <w:tc>
          <w:tcPr>
            <w:tcW w:w="4161" w:type="dxa"/>
          </w:tcPr>
          <w:p w:rsidR="00B248F8" w:rsidRDefault="00B248F8">
            <w:pPr>
              <w:rPr>
                <w:sz w:val="24"/>
              </w:rPr>
            </w:pPr>
          </w:p>
        </w:tc>
        <w:tc>
          <w:tcPr>
            <w:tcW w:w="4360" w:type="dxa"/>
          </w:tcPr>
          <w:p w:rsidR="00B248F8" w:rsidRDefault="00B248F8">
            <w:pPr>
              <w:rPr>
                <w:sz w:val="24"/>
              </w:rPr>
            </w:pPr>
          </w:p>
        </w:tc>
      </w:tr>
      <w:tr w:rsidR="00B248F8" w:rsidTr="00B248F8">
        <w:trPr>
          <w:trHeight w:val="605"/>
        </w:trPr>
        <w:tc>
          <w:tcPr>
            <w:tcW w:w="1990" w:type="dxa"/>
          </w:tcPr>
          <w:p w:rsidR="00B248F8" w:rsidRDefault="00B248F8">
            <w:pPr>
              <w:rPr>
                <w:sz w:val="24"/>
              </w:rPr>
            </w:pPr>
            <w:r>
              <w:rPr>
                <w:sz w:val="24"/>
              </w:rPr>
              <w:t>Integers</w:t>
            </w:r>
          </w:p>
        </w:tc>
        <w:tc>
          <w:tcPr>
            <w:tcW w:w="4161" w:type="dxa"/>
          </w:tcPr>
          <w:p w:rsidR="00B248F8" w:rsidRDefault="00B248F8">
            <w:pPr>
              <w:rPr>
                <w:sz w:val="24"/>
              </w:rPr>
            </w:pPr>
          </w:p>
        </w:tc>
        <w:tc>
          <w:tcPr>
            <w:tcW w:w="4360" w:type="dxa"/>
          </w:tcPr>
          <w:p w:rsidR="00B248F8" w:rsidRDefault="00B248F8">
            <w:pPr>
              <w:rPr>
                <w:sz w:val="24"/>
              </w:rPr>
            </w:pPr>
          </w:p>
        </w:tc>
      </w:tr>
      <w:tr w:rsidR="00B248F8" w:rsidTr="00B248F8">
        <w:trPr>
          <w:trHeight w:val="605"/>
        </w:trPr>
        <w:tc>
          <w:tcPr>
            <w:tcW w:w="1990" w:type="dxa"/>
          </w:tcPr>
          <w:p w:rsidR="00B248F8" w:rsidRDefault="00B248F8">
            <w:pPr>
              <w:rPr>
                <w:sz w:val="24"/>
              </w:rPr>
            </w:pPr>
            <w:r>
              <w:rPr>
                <w:sz w:val="24"/>
              </w:rPr>
              <w:t>Rational Numbers</w:t>
            </w:r>
          </w:p>
        </w:tc>
        <w:tc>
          <w:tcPr>
            <w:tcW w:w="4161" w:type="dxa"/>
          </w:tcPr>
          <w:p w:rsidR="00B248F8" w:rsidRDefault="00B248F8">
            <w:pPr>
              <w:rPr>
                <w:sz w:val="24"/>
              </w:rPr>
            </w:pPr>
          </w:p>
        </w:tc>
        <w:tc>
          <w:tcPr>
            <w:tcW w:w="4360" w:type="dxa"/>
          </w:tcPr>
          <w:p w:rsidR="00B248F8" w:rsidRDefault="00B248F8">
            <w:pPr>
              <w:rPr>
                <w:sz w:val="24"/>
              </w:rPr>
            </w:pPr>
          </w:p>
        </w:tc>
      </w:tr>
    </w:tbl>
    <w:p w:rsidR="00B248F8" w:rsidRPr="00B248F8" w:rsidRDefault="00B248F8">
      <w:pPr>
        <w:rPr>
          <w:sz w:val="8"/>
        </w:rPr>
      </w:pPr>
    </w:p>
    <w:p w:rsidR="00B248F8" w:rsidRDefault="00B248F8">
      <w:pPr>
        <w:rPr>
          <w:sz w:val="24"/>
        </w:rPr>
      </w:pPr>
      <w:r>
        <w:rPr>
          <w:sz w:val="24"/>
        </w:rPr>
        <w:t>7)</w:t>
      </w:r>
      <w:r w:rsidR="00CE7A94">
        <w:rPr>
          <w:sz w:val="24"/>
        </w:rPr>
        <w:t xml:space="preserve">  8 + (-19) + 14</w:t>
      </w:r>
      <w:r w:rsidR="00CE7A94">
        <w:rPr>
          <w:sz w:val="24"/>
        </w:rPr>
        <w:tab/>
      </w:r>
      <w:r w:rsidR="00CE7A94">
        <w:rPr>
          <w:sz w:val="24"/>
        </w:rPr>
        <w:tab/>
        <w:t>8)  -41 – (-8)</w:t>
      </w:r>
      <w:r w:rsidR="00CE7A94">
        <w:rPr>
          <w:sz w:val="24"/>
        </w:rPr>
        <w:tab/>
      </w:r>
      <w:r w:rsidR="00CE7A94">
        <w:rPr>
          <w:sz w:val="24"/>
        </w:rPr>
        <w:tab/>
      </w:r>
      <w:r w:rsidR="00CE7A94">
        <w:rPr>
          <w:sz w:val="24"/>
        </w:rPr>
        <w:tab/>
        <w:t>9)  -6 • -4 • -2</w:t>
      </w:r>
      <w:r w:rsidR="00CE7A94">
        <w:rPr>
          <w:sz w:val="24"/>
        </w:rPr>
        <w:tab/>
      </w:r>
      <w:r w:rsidR="00CE7A94">
        <w:rPr>
          <w:sz w:val="24"/>
        </w:rPr>
        <w:tab/>
      </w:r>
      <w:r w:rsidR="00CE7A94">
        <w:rPr>
          <w:sz w:val="24"/>
        </w:rPr>
        <w:tab/>
        <w:t>10) -18 ÷ -4</w:t>
      </w:r>
    </w:p>
    <w:p w:rsidR="00CE7A94" w:rsidRDefault="00CE7A94">
      <w:pPr>
        <w:rPr>
          <w:sz w:val="24"/>
        </w:rPr>
      </w:pPr>
    </w:p>
    <w:p w:rsidR="00CE7A94" w:rsidRDefault="00CE7A94">
      <w:pPr>
        <w:rPr>
          <w:sz w:val="24"/>
        </w:rPr>
      </w:pPr>
    </w:p>
    <w:p w:rsidR="00CE7A94" w:rsidRDefault="00CE7A94">
      <w:pPr>
        <w:rPr>
          <w:sz w:val="24"/>
        </w:rPr>
      </w:pPr>
      <w:r>
        <w:rPr>
          <w:sz w:val="24"/>
        </w:rPr>
        <w:t>11) -19 + 11 + 8</w:t>
      </w:r>
      <w:r>
        <w:rPr>
          <w:sz w:val="24"/>
        </w:rPr>
        <w:tab/>
      </w:r>
      <w:r>
        <w:rPr>
          <w:sz w:val="24"/>
        </w:rPr>
        <w:tab/>
        <w:t>12) 52 – 98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13) 2.5 • (-4)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14) </w:t>
      </w:r>
      <w:r w:rsidRPr="00CE7A94">
        <w:rPr>
          <w:position w:val="-24"/>
          <w:sz w:val="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pt" o:ole="">
            <v:imagedata r:id="rId5" o:title=""/>
          </v:shape>
          <o:OLEObject Type="Embed" ProgID="Equation.DSMT4" ShapeID="_x0000_i1025" DrawAspect="Content" ObjectID="_1585549759" r:id="rId6"/>
        </w:object>
      </w:r>
    </w:p>
    <w:p w:rsidR="00E012A1" w:rsidRDefault="00E012A1">
      <w:pPr>
        <w:rPr>
          <w:b/>
          <w:sz w:val="28"/>
          <w:u w:val="single"/>
        </w:rPr>
      </w:pPr>
    </w:p>
    <w:p w:rsidR="00E012A1" w:rsidRDefault="00E012A1">
      <w:pPr>
        <w:rPr>
          <w:b/>
          <w:sz w:val="28"/>
          <w:u w:val="single"/>
        </w:rPr>
      </w:pPr>
      <w:r>
        <w:rPr>
          <w:b/>
          <w:sz w:val="28"/>
          <w:u w:val="single"/>
        </w:rPr>
        <w:t>Writing the Expressions and/or Equations:</w:t>
      </w:r>
    </w:p>
    <w:p w:rsidR="00E012A1" w:rsidRDefault="00E012A1" w:rsidP="00E012A1">
      <w:pPr>
        <w:rPr>
          <w:sz w:val="28"/>
        </w:rPr>
      </w:pPr>
      <w:r>
        <w:rPr>
          <w:sz w:val="24"/>
        </w:rPr>
        <w:t>15)</w:t>
      </w:r>
      <w:r>
        <w:rPr>
          <w:sz w:val="28"/>
        </w:rPr>
        <w:t xml:space="preserve"> -3 more than twice a number ______________________________________</w:t>
      </w:r>
    </w:p>
    <w:p w:rsidR="00E012A1" w:rsidRDefault="00E012A1" w:rsidP="00E012A1">
      <w:pPr>
        <w:rPr>
          <w:sz w:val="28"/>
        </w:rPr>
      </w:pPr>
      <w:r>
        <w:rPr>
          <w:sz w:val="28"/>
        </w:rPr>
        <w:t>16)  6 less than four times a number is 19 ________________________________</w:t>
      </w:r>
    </w:p>
    <w:p w:rsidR="00E012A1" w:rsidRPr="008D17BF" w:rsidRDefault="00E012A1" w:rsidP="00E012A1">
      <w:pPr>
        <w:rPr>
          <w:sz w:val="28"/>
        </w:rPr>
      </w:pPr>
      <w:r>
        <w:rPr>
          <w:sz w:val="28"/>
        </w:rPr>
        <w:t>17)  the sum of 16 and half of x equals 4 __________________________________</w:t>
      </w:r>
    </w:p>
    <w:p w:rsidR="00CE7A94" w:rsidRPr="00903482" w:rsidRDefault="00CE7A94">
      <w:pPr>
        <w:rPr>
          <w:b/>
          <w:sz w:val="28"/>
          <w:u w:val="single"/>
        </w:rPr>
      </w:pPr>
      <w:bookmarkStart w:id="0" w:name="_GoBack"/>
      <w:bookmarkEnd w:id="0"/>
      <w:r w:rsidRPr="00903482">
        <w:rPr>
          <w:b/>
          <w:sz w:val="28"/>
          <w:u w:val="single"/>
        </w:rPr>
        <w:lastRenderedPageBreak/>
        <w:t>Solving Equations:</w:t>
      </w:r>
    </w:p>
    <w:p w:rsidR="00995CCC" w:rsidRPr="00995CCC" w:rsidRDefault="00995CCC">
      <w:pPr>
        <w:rPr>
          <w:b/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92038</wp:posOffset>
                </wp:positionH>
                <wp:positionV relativeFrom="paragraph">
                  <wp:posOffset>329277</wp:posOffset>
                </wp:positionV>
                <wp:extent cx="0" cy="655608"/>
                <wp:effectExtent l="0" t="0" r="19050" b="1143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5560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D595F5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8.1pt,25.95pt" to="78.1pt,7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" strokecolor="black [3040]"/>
            </w:pict>
          </mc:Fallback>
        </mc:AlternateContent>
      </w:r>
      <w:r w:rsidRPr="00995CCC">
        <w:rPr>
          <w:b/>
          <w:sz w:val="24"/>
        </w:rPr>
        <w:t>SHOW ALL WORK!!</w:t>
      </w:r>
    </w:p>
    <w:p w:rsidR="00CE7A94" w:rsidRDefault="00E012A1">
      <w:pPr>
        <w:rPr>
          <w:sz w:val="32"/>
        </w:rPr>
      </w:pPr>
      <w:r>
        <w:rPr>
          <w:sz w:val="32"/>
        </w:rPr>
        <w:t>18</w:t>
      </w:r>
      <w:r w:rsidR="00CE7A94" w:rsidRPr="00995CCC">
        <w:rPr>
          <w:sz w:val="32"/>
        </w:rPr>
        <w:t xml:space="preserve">) </w:t>
      </w:r>
      <w:r w:rsidR="00995CCC" w:rsidRPr="00995CCC">
        <w:rPr>
          <w:sz w:val="32"/>
        </w:rPr>
        <w:t xml:space="preserve"> x</w:t>
      </w:r>
      <w:r w:rsidR="00995CCC">
        <w:rPr>
          <w:sz w:val="32"/>
        </w:rPr>
        <w:t xml:space="preserve"> </w:t>
      </w:r>
      <w:r w:rsidR="00995CCC" w:rsidRPr="00995CCC">
        <w:rPr>
          <w:sz w:val="32"/>
        </w:rPr>
        <w:t xml:space="preserve"> –</w:t>
      </w:r>
      <w:r w:rsidR="00995CCC">
        <w:rPr>
          <w:sz w:val="32"/>
        </w:rPr>
        <w:t xml:space="preserve">  </w:t>
      </w:r>
      <w:r w:rsidR="00995CCC" w:rsidRPr="00995CCC">
        <w:rPr>
          <w:sz w:val="32"/>
        </w:rPr>
        <w:t xml:space="preserve"> 9 =</w:t>
      </w:r>
      <w:r w:rsidR="00995CCC">
        <w:rPr>
          <w:sz w:val="32"/>
        </w:rPr>
        <w:t xml:space="preserve"> </w:t>
      </w:r>
      <w:r>
        <w:rPr>
          <w:sz w:val="32"/>
        </w:rPr>
        <w:t xml:space="preserve"> -11</w:t>
      </w:r>
      <w:r>
        <w:rPr>
          <w:sz w:val="32"/>
        </w:rPr>
        <w:tab/>
      </w:r>
      <w:r>
        <w:rPr>
          <w:sz w:val="32"/>
        </w:rPr>
        <w:tab/>
        <w:t>19</w:t>
      </w:r>
      <w:r w:rsidR="00995CCC" w:rsidRPr="00995CCC">
        <w:rPr>
          <w:sz w:val="32"/>
        </w:rPr>
        <w:t xml:space="preserve">) </w:t>
      </w:r>
      <w:r>
        <w:rPr>
          <w:sz w:val="32"/>
        </w:rPr>
        <w:t xml:space="preserve"> y   +  -4.5  =  -13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20</w:t>
      </w:r>
      <w:r w:rsidR="00995CCC">
        <w:rPr>
          <w:sz w:val="32"/>
        </w:rPr>
        <w:t>)  -1.2m  =  -6</w:t>
      </w:r>
    </w:p>
    <w:p w:rsidR="00995CCC" w:rsidRPr="00995CCC" w:rsidRDefault="00995CCC">
      <w:pPr>
        <w:rPr>
          <w:sz w:val="32"/>
          <w:u w:val="single"/>
        </w:rPr>
      </w:pPr>
      <w:r>
        <w:rPr>
          <w:noProof/>
          <w:sz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10551</wp:posOffset>
                </wp:positionH>
                <wp:positionV relativeFrom="paragraph">
                  <wp:posOffset>343919</wp:posOffset>
                </wp:positionV>
                <wp:extent cx="1250830" cy="362010"/>
                <wp:effectExtent l="0" t="0" r="26035" b="1905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0830" cy="36201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DDE645E" id="Oval 2" o:spid="_x0000_s1026" style="position:absolute;margin-left:24.45pt;margin-top:27.1pt;width:98.5pt;height:28.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" filled="f" strokecolor="#243f60 [1604]" strokeweight="2pt"/>
            </w:pict>
          </mc:Fallback>
        </mc:AlternateContent>
      </w:r>
      <w:r w:rsidRPr="00995CCC">
        <w:rPr>
          <w:sz w:val="32"/>
        </w:rPr>
        <w:t xml:space="preserve">        </w:t>
      </w:r>
      <w:r w:rsidRPr="00995CCC">
        <w:rPr>
          <w:sz w:val="32"/>
          <w:u w:val="single"/>
        </w:rPr>
        <w:t xml:space="preserve">    +  9      + 9</w:t>
      </w:r>
    </w:p>
    <w:p w:rsidR="00995CCC" w:rsidRDefault="00F0515F">
      <w:pPr>
        <w:rPr>
          <w:sz w:val="32"/>
        </w:rPr>
      </w:pPr>
      <w:r>
        <w:rPr>
          <w:sz w:val="32"/>
        </w:rPr>
        <w:t xml:space="preserve">           x</w:t>
      </w:r>
      <w:r w:rsidR="00995CCC">
        <w:rPr>
          <w:sz w:val="32"/>
        </w:rPr>
        <w:t xml:space="preserve">       =   -2</w:t>
      </w:r>
    </w:p>
    <w:p w:rsidR="00995CCC" w:rsidRPr="00995CCC" w:rsidRDefault="00995CCC">
      <w:pPr>
        <w:rPr>
          <w:i/>
          <w:sz w:val="32"/>
        </w:rPr>
      </w:pPr>
      <w:r w:rsidRPr="00995CCC">
        <w:rPr>
          <w:i/>
          <w:sz w:val="32"/>
        </w:rPr>
        <w:t xml:space="preserve">       -2  -  9  =  -11</w:t>
      </w:r>
    </w:p>
    <w:p w:rsidR="00995CCC" w:rsidRPr="00995CCC" w:rsidRDefault="00995CCC">
      <w:pPr>
        <w:rPr>
          <w:i/>
          <w:sz w:val="32"/>
        </w:rPr>
      </w:pPr>
      <w:r w:rsidRPr="00995CCC">
        <w:rPr>
          <w:i/>
          <w:sz w:val="32"/>
        </w:rPr>
        <w:t xml:space="preserve">       -2 + (-9)= -11</w:t>
      </w:r>
    </w:p>
    <w:p w:rsidR="00995CCC" w:rsidRDefault="00995CCC">
      <w:pPr>
        <w:rPr>
          <w:sz w:val="32"/>
        </w:rPr>
      </w:pPr>
    </w:p>
    <w:p w:rsidR="00995CCC" w:rsidRDefault="00E012A1">
      <w:pPr>
        <w:rPr>
          <w:sz w:val="32"/>
        </w:rPr>
      </w:pPr>
      <w:r>
        <w:rPr>
          <w:sz w:val="32"/>
        </w:rPr>
        <w:t>21</w:t>
      </w:r>
      <w:r w:rsidR="00995CCC">
        <w:rPr>
          <w:sz w:val="32"/>
        </w:rPr>
        <w:t xml:space="preserve">)  </w:t>
      </w:r>
      <w:r w:rsidR="00995CCC" w:rsidRPr="00995CCC">
        <w:rPr>
          <w:position w:val="-24"/>
          <w:sz w:val="32"/>
        </w:rPr>
        <w:object w:dxaOrig="360" w:dyaOrig="620">
          <v:shape id="_x0000_i1026" type="#_x0000_t75" style="width:22pt;height:36pt" o:ole="">
            <v:imagedata r:id="rId7" o:title=""/>
          </v:shape>
          <o:OLEObject Type="Embed" ProgID="Equation.DSMT4" ShapeID="_x0000_i1026" DrawAspect="Content" ObjectID="_1585549760" r:id="rId8"/>
        </w:object>
      </w:r>
      <w:r>
        <w:rPr>
          <w:sz w:val="32"/>
        </w:rPr>
        <w:t xml:space="preserve">  =  -25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22</w:t>
      </w:r>
      <w:r w:rsidR="00995CCC">
        <w:rPr>
          <w:sz w:val="32"/>
        </w:rPr>
        <w:t xml:space="preserve">)  </w:t>
      </w:r>
      <w:r>
        <w:rPr>
          <w:sz w:val="32"/>
        </w:rPr>
        <w:t>n  -  (-2.3) =  2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23</w:t>
      </w:r>
      <w:r w:rsidR="00F80B2A">
        <w:rPr>
          <w:sz w:val="32"/>
        </w:rPr>
        <w:t xml:space="preserve">)  b  +  (-3)  =  </w:t>
      </w:r>
      <w:r w:rsidR="00F80B2A" w:rsidRPr="00F80B2A">
        <w:rPr>
          <w:position w:val="-24"/>
          <w:sz w:val="32"/>
        </w:rPr>
        <w:object w:dxaOrig="340" w:dyaOrig="620">
          <v:shape id="_x0000_i1027" type="#_x0000_t75" style="width:23pt;height:43pt" o:ole="">
            <v:imagedata r:id="rId9" o:title=""/>
          </v:shape>
          <o:OLEObject Type="Embed" ProgID="Equation.DSMT4" ShapeID="_x0000_i1027" DrawAspect="Content" ObjectID="_1585549761" r:id="rId10"/>
        </w:object>
      </w:r>
    </w:p>
    <w:p w:rsidR="00F80B2A" w:rsidRDefault="00F80B2A">
      <w:pPr>
        <w:rPr>
          <w:sz w:val="32"/>
        </w:rPr>
      </w:pPr>
    </w:p>
    <w:p w:rsidR="00F80B2A" w:rsidRDefault="00F80B2A">
      <w:pPr>
        <w:rPr>
          <w:sz w:val="32"/>
        </w:rPr>
      </w:pPr>
    </w:p>
    <w:p w:rsidR="00F80B2A" w:rsidRDefault="00F80B2A">
      <w:pPr>
        <w:rPr>
          <w:sz w:val="32"/>
        </w:rPr>
      </w:pPr>
    </w:p>
    <w:p w:rsidR="00E012A1" w:rsidRPr="00903482" w:rsidRDefault="00E012A1" w:rsidP="00E012A1">
      <w:pPr>
        <w:spacing w:after="0" w:line="240" w:lineRule="auto"/>
        <w:rPr>
          <w:b/>
          <w:sz w:val="28"/>
          <w:u w:val="single"/>
        </w:rPr>
      </w:pPr>
      <w:r>
        <w:rPr>
          <w:b/>
          <w:sz w:val="28"/>
          <w:u w:val="single"/>
        </w:rPr>
        <w:t xml:space="preserve">Two-Step </w:t>
      </w:r>
      <w:r w:rsidRPr="00903482">
        <w:rPr>
          <w:b/>
          <w:sz w:val="28"/>
          <w:u w:val="single"/>
        </w:rPr>
        <w:t>Equations:</w:t>
      </w:r>
    </w:p>
    <w:p w:rsidR="00F80B2A" w:rsidRDefault="00BD51A8">
      <w:pPr>
        <w:rPr>
          <w:sz w:val="24"/>
        </w:rPr>
      </w:pPr>
      <w:r>
        <w:rPr>
          <w:sz w:val="24"/>
        </w:rPr>
        <w:t xml:space="preserve">Using </w:t>
      </w:r>
      <w:r w:rsidR="00F0515F">
        <w:rPr>
          <w:sz w:val="24"/>
        </w:rPr>
        <w:t>any method (</w:t>
      </w:r>
      <w:r>
        <w:rPr>
          <w:sz w:val="24"/>
        </w:rPr>
        <w:t>substitution</w:t>
      </w:r>
      <w:r w:rsidR="00F0515F">
        <w:rPr>
          <w:sz w:val="24"/>
        </w:rPr>
        <w:t xml:space="preserve"> or inverse operations), determine the value of each</w:t>
      </w:r>
      <w:r>
        <w:rPr>
          <w:sz w:val="24"/>
        </w:rPr>
        <w:t xml:space="preserve"> variable:</w:t>
      </w:r>
    </w:p>
    <w:p w:rsidR="00BD51A8" w:rsidRDefault="00E012A1">
      <w:pPr>
        <w:rPr>
          <w:sz w:val="32"/>
        </w:rPr>
      </w:pPr>
      <w:r>
        <w:rPr>
          <w:sz w:val="32"/>
        </w:rPr>
        <w:t>24</w:t>
      </w:r>
      <w:r w:rsidR="00BD51A8">
        <w:rPr>
          <w:sz w:val="32"/>
        </w:rPr>
        <w:t xml:space="preserve">)  </w:t>
      </w:r>
      <w:r w:rsidR="00A97EAF">
        <w:rPr>
          <w:sz w:val="32"/>
        </w:rPr>
        <w:t>-</w:t>
      </w:r>
      <w:r w:rsidR="00BD51A8" w:rsidRPr="00BD51A8">
        <w:rPr>
          <w:sz w:val="32"/>
        </w:rPr>
        <w:t>4x</w:t>
      </w:r>
      <w:r w:rsidR="00BD51A8">
        <w:rPr>
          <w:sz w:val="32"/>
        </w:rPr>
        <w:t xml:space="preserve">  +  5  = </w:t>
      </w:r>
      <w:r w:rsidR="00BD51A8">
        <w:rPr>
          <w:sz w:val="32"/>
        </w:rPr>
        <w:tab/>
        <w:t>17</w:t>
      </w:r>
      <w:r w:rsidR="00BD51A8">
        <w:rPr>
          <w:sz w:val="32"/>
        </w:rPr>
        <w:tab/>
      </w:r>
      <w:r w:rsidR="00BD51A8">
        <w:rPr>
          <w:sz w:val="32"/>
        </w:rPr>
        <w:tab/>
        <w:t>a. -3</w:t>
      </w:r>
      <w:r w:rsidR="00BD51A8">
        <w:rPr>
          <w:sz w:val="32"/>
        </w:rPr>
        <w:tab/>
      </w:r>
      <w:r w:rsidR="00BD51A8">
        <w:rPr>
          <w:sz w:val="32"/>
        </w:rPr>
        <w:tab/>
        <w:t>b. 3</w:t>
      </w:r>
      <w:r w:rsidR="00BD51A8">
        <w:rPr>
          <w:sz w:val="32"/>
        </w:rPr>
        <w:tab/>
      </w:r>
      <w:r w:rsidR="00BD51A8">
        <w:rPr>
          <w:sz w:val="32"/>
        </w:rPr>
        <w:tab/>
        <w:t>c. -5</w:t>
      </w:r>
      <w:r w:rsidR="00BD51A8">
        <w:rPr>
          <w:sz w:val="32"/>
        </w:rPr>
        <w:tab/>
      </w:r>
      <w:r w:rsidR="00BD51A8">
        <w:rPr>
          <w:sz w:val="32"/>
        </w:rPr>
        <w:tab/>
        <w:t>d. 12</w:t>
      </w:r>
    </w:p>
    <w:p w:rsidR="00BD51A8" w:rsidRDefault="00E012A1">
      <w:pPr>
        <w:rPr>
          <w:sz w:val="32"/>
        </w:rPr>
      </w:pPr>
      <w:r>
        <w:rPr>
          <w:sz w:val="32"/>
        </w:rPr>
        <w:t>25</w:t>
      </w:r>
      <w:r w:rsidR="00BD51A8">
        <w:rPr>
          <w:sz w:val="32"/>
        </w:rPr>
        <w:t>)  3b  -  8  = -2</w:t>
      </w:r>
      <w:r w:rsidR="00BD51A8">
        <w:rPr>
          <w:sz w:val="32"/>
        </w:rPr>
        <w:tab/>
      </w:r>
      <w:r w:rsidR="00BD51A8">
        <w:rPr>
          <w:sz w:val="32"/>
        </w:rPr>
        <w:tab/>
      </w:r>
      <w:r w:rsidR="00BD51A8">
        <w:rPr>
          <w:sz w:val="32"/>
        </w:rPr>
        <w:tab/>
        <w:t>a. 24</w:t>
      </w:r>
      <w:r w:rsidR="00BD51A8">
        <w:rPr>
          <w:sz w:val="32"/>
        </w:rPr>
        <w:tab/>
      </w:r>
      <w:r w:rsidR="00BD51A8">
        <w:rPr>
          <w:sz w:val="32"/>
        </w:rPr>
        <w:tab/>
        <w:t>b. -2</w:t>
      </w:r>
      <w:r w:rsidR="00BD51A8">
        <w:rPr>
          <w:sz w:val="32"/>
        </w:rPr>
        <w:tab/>
      </w:r>
      <w:r w:rsidR="00BD51A8">
        <w:rPr>
          <w:sz w:val="32"/>
        </w:rPr>
        <w:tab/>
        <w:t>c. 2</w:t>
      </w:r>
      <w:r w:rsidR="00BD51A8">
        <w:rPr>
          <w:sz w:val="32"/>
        </w:rPr>
        <w:tab/>
      </w:r>
      <w:r w:rsidR="00BD51A8">
        <w:rPr>
          <w:sz w:val="32"/>
        </w:rPr>
        <w:tab/>
        <w:t>d. -3.3</w:t>
      </w:r>
    </w:p>
    <w:p w:rsidR="00BD51A8" w:rsidRDefault="00E012A1">
      <w:pPr>
        <w:rPr>
          <w:sz w:val="32"/>
        </w:rPr>
      </w:pPr>
      <w:r>
        <w:rPr>
          <w:sz w:val="32"/>
        </w:rPr>
        <w:t>26</w:t>
      </w:r>
      <w:r w:rsidR="00BD51A8">
        <w:rPr>
          <w:sz w:val="32"/>
        </w:rPr>
        <w:t>)  2x  - 6  = 14</w:t>
      </w:r>
      <w:r w:rsidR="00BD51A8">
        <w:rPr>
          <w:sz w:val="32"/>
        </w:rPr>
        <w:tab/>
      </w:r>
      <w:r w:rsidR="00BD51A8">
        <w:rPr>
          <w:sz w:val="32"/>
        </w:rPr>
        <w:tab/>
      </w:r>
      <w:r w:rsidR="00BD51A8">
        <w:rPr>
          <w:sz w:val="32"/>
        </w:rPr>
        <w:tab/>
        <w:t>a. 4</w:t>
      </w:r>
      <w:r w:rsidR="00BD51A8">
        <w:rPr>
          <w:sz w:val="32"/>
        </w:rPr>
        <w:tab/>
      </w:r>
      <w:r w:rsidR="00BD51A8">
        <w:rPr>
          <w:sz w:val="32"/>
        </w:rPr>
        <w:tab/>
        <w:t>b. -4</w:t>
      </w:r>
      <w:r w:rsidR="00BD51A8">
        <w:rPr>
          <w:sz w:val="32"/>
        </w:rPr>
        <w:tab/>
      </w:r>
      <w:r w:rsidR="00BD51A8">
        <w:rPr>
          <w:sz w:val="32"/>
        </w:rPr>
        <w:tab/>
        <w:t>c. 10</w:t>
      </w:r>
      <w:r w:rsidR="00BD51A8">
        <w:rPr>
          <w:sz w:val="32"/>
        </w:rPr>
        <w:tab/>
      </w:r>
      <w:r w:rsidR="00BD51A8">
        <w:rPr>
          <w:sz w:val="32"/>
        </w:rPr>
        <w:tab/>
        <w:t>d. 20</w:t>
      </w:r>
    </w:p>
    <w:p w:rsidR="00E012A1" w:rsidRPr="00E012A1" w:rsidRDefault="00E012A1" w:rsidP="00E012A1">
      <w:pPr>
        <w:rPr>
          <w:b/>
          <w:sz w:val="6"/>
          <w:u w:val="single"/>
        </w:rPr>
      </w:pPr>
    </w:p>
    <w:tbl>
      <w:tblPr>
        <w:tblStyle w:val="TableGrid"/>
        <w:tblpPr w:leftFromText="180" w:rightFromText="180" w:vertAnchor="text" w:horzAnchor="margin" w:tblpY="626"/>
        <w:tblW w:w="10103" w:type="dxa"/>
        <w:tblLook w:val="04A0" w:firstRow="1" w:lastRow="0" w:firstColumn="1" w:lastColumn="0" w:noHBand="0" w:noVBand="1"/>
      </w:tblPr>
      <w:tblGrid>
        <w:gridCol w:w="1792"/>
        <w:gridCol w:w="4161"/>
        <w:gridCol w:w="2075"/>
        <w:gridCol w:w="2075"/>
      </w:tblGrid>
      <w:tr w:rsidR="00E012A1" w:rsidTr="00E012A1">
        <w:trPr>
          <w:trHeight w:val="421"/>
        </w:trPr>
        <w:tc>
          <w:tcPr>
            <w:tcW w:w="1792" w:type="dxa"/>
          </w:tcPr>
          <w:p w:rsidR="00E012A1" w:rsidRDefault="00E012A1" w:rsidP="00E012A1">
            <w:pPr>
              <w:rPr>
                <w:sz w:val="24"/>
              </w:rPr>
            </w:pPr>
          </w:p>
        </w:tc>
        <w:tc>
          <w:tcPr>
            <w:tcW w:w="4161" w:type="dxa"/>
          </w:tcPr>
          <w:p w:rsidR="00E012A1" w:rsidRDefault="00E012A1" w:rsidP="00E012A1">
            <w:pPr>
              <w:rPr>
                <w:sz w:val="24"/>
              </w:rPr>
            </w:pPr>
            <w:r>
              <w:rPr>
                <w:sz w:val="24"/>
              </w:rPr>
              <w:t>Graph on a Number Line:</w:t>
            </w:r>
          </w:p>
        </w:tc>
        <w:tc>
          <w:tcPr>
            <w:tcW w:w="2075" w:type="dxa"/>
          </w:tcPr>
          <w:p w:rsidR="00E012A1" w:rsidRDefault="00970B8B" w:rsidP="00E012A1">
            <w:pPr>
              <w:rPr>
                <w:sz w:val="24"/>
              </w:rPr>
            </w:pPr>
            <w:r>
              <w:rPr>
                <w:sz w:val="24"/>
              </w:rPr>
              <w:t>Possible Solutions</w:t>
            </w:r>
          </w:p>
        </w:tc>
        <w:tc>
          <w:tcPr>
            <w:tcW w:w="2075" w:type="dxa"/>
          </w:tcPr>
          <w:p w:rsidR="00E012A1" w:rsidRDefault="00970B8B" w:rsidP="00E012A1">
            <w:pPr>
              <w:rPr>
                <w:sz w:val="24"/>
              </w:rPr>
            </w:pPr>
            <w:r>
              <w:rPr>
                <w:sz w:val="24"/>
              </w:rPr>
              <w:t>Non-solutions</w:t>
            </w:r>
          </w:p>
        </w:tc>
      </w:tr>
      <w:tr w:rsidR="00E012A1" w:rsidTr="00E012A1">
        <w:trPr>
          <w:trHeight w:val="579"/>
        </w:trPr>
        <w:tc>
          <w:tcPr>
            <w:tcW w:w="1792" w:type="dxa"/>
          </w:tcPr>
          <w:p w:rsidR="00E012A1" w:rsidRDefault="00E012A1" w:rsidP="00E012A1">
            <w:pPr>
              <w:rPr>
                <w:sz w:val="24"/>
              </w:rPr>
            </w:pPr>
            <w:r w:rsidRPr="00E012A1">
              <w:rPr>
                <w:sz w:val="32"/>
              </w:rPr>
              <w:t xml:space="preserve">27) </w:t>
            </w:r>
            <w:r>
              <w:rPr>
                <w:sz w:val="32"/>
              </w:rPr>
              <w:t xml:space="preserve"> x &gt; -11</w:t>
            </w:r>
          </w:p>
        </w:tc>
        <w:tc>
          <w:tcPr>
            <w:tcW w:w="4161" w:type="dxa"/>
          </w:tcPr>
          <w:p w:rsidR="00E012A1" w:rsidRDefault="00E012A1" w:rsidP="00E012A1">
            <w:pPr>
              <w:rPr>
                <w:sz w:val="24"/>
              </w:rPr>
            </w:pPr>
            <w:r>
              <w:rPr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BFD9994" wp14:editId="7AF9ADC3">
                      <wp:simplePos x="0" y="0"/>
                      <wp:positionH relativeFrom="column">
                        <wp:posOffset>97139</wp:posOffset>
                      </wp:positionH>
                      <wp:positionV relativeFrom="paragraph">
                        <wp:posOffset>187761</wp:posOffset>
                      </wp:positionV>
                      <wp:extent cx="2324559" cy="11017"/>
                      <wp:effectExtent l="19050" t="76200" r="95250" b="103505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24559" cy="11017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25C8B5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7.65pt;margin-top:14.8pt;width:183.05pt;height:.8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" strokecolor="#4579b8 [3044]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2075" w:type="dxa"/>
          </w:tcPr>
          <w:p w:rsidR="00E012A1" w:rsidRDefault="00E012A1" w:rsidP="00E012A1">
            <w:pPr>
              <w:rPr>
                <w:sz w:val="24"/>
              </w:rPr>
            </w:pPr>
          </w:p>
        </w:tc>
        <w:tc>
          <w:tcPr>
            <w:tcW w:w="2075" w:type="dxa"/>
          </w:tcPr>
          <w:p w:rsidR="00E012A1" w:rsidRDefault="00E012A1" w:rsidP="00E012A1">
            <w:pPr>
              <w:rPr>
                <w:sz w:val="24"/>
              </w:rPr>
            </w:pPr>
          </w:p>
        </w:tc>
      </w:tr>
      <w:tr w:rsidR="00E012A1" w:rsidTr="00E012A1">
        <w:trPr>
          <w:trHeight w:val="605"/>
        </w:trPr>
        <w:tc>
          <w:tcPr>
            <w:tcW w:w="1792" w:type="dxa"/>
          </w:tcPr>
          <w:p w:rsidR="00E012A1" w:rsidRDefault="00A97EAF" w:rsidP="00E012A1">
            <w:pPr>
              <w:rPr>
                <w:sz w:val="32"/>
              </w:rPr>
            </w:pPr>
            <w:r>
              <w:rPr>
                <w:sz w:val="32"/>
              </w:rPr>
              <w:t xml:space="preserve">28) </w:t>
            </w:r>
            <w:r w:rsidR="00E012A1">
              <w:rPr>
                <w:sz w:val="32"/>
              </w:rPr>
              <w:t xml:space="preserve"> z </w:t>
            </w:r>
            <w:r>
              <w:rPr>
                <w:sz w:val="32"/>
              </w:rPr>
              <w:t xml:space="preserve"> </w:t>
            </w:r>
            <w:r w:rsidR="00E012A1" w:rsidRPr="00E012A1">
              <w:rPr>
                <w:sz w:val="32"/>
                <w:u w:val="single"/>
              </w:rPr>
              <w:t>&lt;</w:t>
            </w:r>
            <w:r w:rsidR="00E012A1">
              <w:rPr>
                <w:sz w:val="32"/>
              </w:rPr>
              <w:t xml:space="preserve"> </w:t>
            </w:r>
            <w:r>
              <w:rPr>
                <w:sz w:val="32"/>
              </w:rPr>
              <w:t xml:space="preserve"> </w:t>
            </w:r>
            <w:r w:rsidR="00E012A1">
              <w:rPr>
                <w:sz w:val="32"/>
              </w:rPr>
              <w:t xml:space="preserve">½ </w:t>
            </w:r>
          </w:p>
          <w:p w:rsidR="00E012A1" w:rsidRDefault="00E012A1" w:rsidP="00E012A1">
            <w:pPr>
              <w:rPr>
                <w:sz w:val="24"/>
              </w:rPr>
            </w:pPr>
          </w:p>
        </w:tc>
        <w:tc>
          <w:tcPr>
            <w:tcW w:w="4161" w:type="dxa"/>
          </w:tcPr>
          <w:p w:rsidR="00E012A1" w:rsidRDefault="00E012A1" w:rsidP="00E012A1">
            <w:pPr>
              <w:rPr>
                <w:sz w:val="24"/>
              </w:rPr>
            </w:pPr>
            <w:r>
              <w:rPr>
                <w:noProof/>
                <w:sz w:val="32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78BFA5D" wp14:editId="3010AA9C">
                      <wp:simplePos x="0" y="0"/>
                      <wp:positionH relativeFrom="column">
                        <wp:posOffset>117727</wp:posOffset>
                      </wp:positionH>
                      <wp:positionV relativeFrom="paragraph">
                        <wp:posOffset>189230</wp:posOffset>
                      </wp:positionV>
                      <wp:extent cx="2324559" cy="11017"/>
                      <wp:effectExtent l="19050" t="76200" r="95250" b="103505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24559" cy="1101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F6F45A4" id="Straight Arrow Connector 5" o:spid="_x0000_s1026" type="#_x0000_t32" style="position:absolute;margin-left:9.25pt;margin-top:14.9pt;width:183.05pt;height:.8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" strokecolor="#4a7ebb">
                      <v:stroke startarrow="block" endarrow="block"/>
                    </v:shape>
                  </w:pict>
                </mc:Fallback>
              </mc:AlternateContent>
            </w:r>
          </w:p>
        </w:tc>
        <w:tc>
          <w:tcPr>
            <w:tcW w:w="2075" w:type="dxa"/>
          </w:tcPr>
          <w:p w:rsidR="00E012A1" w:rsidRDefault="00E012A1" w:rsidP="00E012A1">
            <w:pPr>
              <w:rPr>
                <w:sz w:val="24"/>
              </w:rPr>
            </w:pPr>
          </w:p>
        </w:tc>
        <w:tc>
          <w:tcPr>
            <w:tcW w:w="2075" w:type="dxa"/>
          </w:tcPr>
          <w:p w:rsidR="00E012A1" w:rsidRDefault="00E012A1" w:rsidP="00E012A1">
            <w:pPr>
              <w:rPr>
                <w:sz w:val="24"/>
              </w:rPr>
            </w:pPr>
          </w:p>
        </w:tc>
      </w:tr>
    </w:tbl>
    <w:p w:rsidR="00E012A1" w:rsidRPr="00E012A1" w:rsidRDefault="00E012A1" w:rsidP="00E012A1">
      <w:pPr>
        <w:spacing w:after="0" w:line="240" w:lineRule="auto"/>
        <w:rPr>
          <w:sz w:val="24"/>
        </w:rPr>
      </w:pPr>
      <w:r>
        <w:rPr>
          <w:b/>
          <w:sz w:val="28"/>
          <w:u w:val="single"/>
        </w:rPr>
        <w:t xml:space="preserve">Inequalities: </w:t>
      </w:r>
      <w:r>
        <w:rPr>
          <w:sz w:val="24"/>
        </w:rPr>
        <w:t>Graph each inequality on a number line, and list 3 possible solutions AND 3 non-solutions.</w:t>
      </w:r>
      <w:r>
        <w:rPr>
          <w:sz w:val="32"/>
        </w:rPr>
        <w:t xml:space="preserve">  </w:t>
      </w:r>
    </w:p>
    <w:p w:rsidR="00E012A1" w:rsidRDefault="00E012A1">
      <w:pPr>
        <w:rPr>
          <w:sz w:val="32"/>
        </w:rPr>
      </w:pPr>
    </w:p>
    <w:p w:rsidR="00E012A1" w:rsidRPr="00E012A1" w:rsidRDefault="00E012A1">
      <w:pPr>
        <w:rPr>
          <w:sz w:val="32"/>
        </w:rPr>
      </w:pPr>
    </w:p>
    <w:sectPr w:rsidR="00E012A1" w:rsidRPr="00E012A1" w:rsidSect="00037A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7A6D"/>
    <w:rsid w:val="00000A3E"/>
    <w:rsid w:val="00001F90"/>
    <w:rsid w:val="00002002"/>
    <w:rsid w:val="00002EAF"/>
    <w:rsid w:val="00003E97"/>
    <w:rsid w:val="00005EC5"/>
    <w:rsid w:val="00005FCB"/>
    <w:rsid w:val="00006A93"/>
    <w:rsid w:val="0001029A"/>
    <w:rsid w:val="000133D7"/>
    <w:rsid w:val="00013E8D"/>
    <w:rsid w:val="00014466"/>
    <w:rsid w:val="00015DBE"/>
    <w:rsid w:val="00016643"/>
    <w:rsid w:val="000222D9"/>
    <w:rsid w:val="00022541"/>
    <w:rsid w:val="00022E73"/>
    <w:rsid w:val="00024475"/>
    <w:rsid w:val="00024B8A"/>
    <w:rsid w:val="00024D46"/>
    <w:rsid w:val="00026203"/>
    <w:rsid w:val="00027838"/>
    <w:rsid w:val="0003187B"/>
    <w:rsid w:val="0003314F"/>
    <w:rsid w:val="00034E84"/>
    <w:rsid w:val="000366E5"/>
    <w:rsid w:val="00036BF6"/>
    <w:rsid w:val="0003789F"/>
    <w:rsid w:val="00037A6D"/>
    <w:rsid w:val="000405C3"/>
    <w:rsid w:val="00044966"/>
    <w:rsid w:val="000456C0"/>
    <w:rsid w:val="00050EAA"/>
    <w:rsid w:val="00054DFE"/>
    <w:rsid w:val="00055A7E"/>
    <w:rsid w:val="00056673"/>
    <w:rsid w:val="00057A7B"/>
    <w:rsid w:val="0006010C"/>
    <w:rsid w:val="00060640"/>
    <w:rsid w:val="000621CD"/>
    <w:rsid w:val="000633E3"/>
    <w:rsid w:val="00066639"/>
    <w:rsid w:val="000668E7"/>
    <w:rsid w:val="00067691"/>
    <w:rsid w:val="00071FD4"/>
    <w:rsid w:val="00072228"/>
    <w:rsid w:val="000727B1"/>
    <w:rsid w:val="00072A02"/>
    <w:rsid w:val="00073F81"/>
    <w:rsid w:val="000766C9"/>
    <w:rsid w:val="000779D3"/>
    <w:rsid w:val="000804BC"/>
    <w:rsid w:val="00082591"/>
    <w:rsid w:val="00083970"/>
    <w:rsid w:val="00083A03"/>
    <w:rsid w:val="0008492E"/>
    <w:rsid w:val="00086800"/>
    <w:rsid w:val="00090932"/>
    <w:rsid w:val="00090CA0"/>
    <w:rsid w:val="000926E2"/>
    <w:rsid w:val="00094555"/>
    <w:rsid w:val="000966EA"/>
    <w:rsid w:val="00096A35"/>
    <w:rsid w:val="000978A6"/>
    <w:rsid w:val="00097D6A"/>
    <w:rsid w:val="000A2B16"/>
    <w:rsid w:val="000A3055"/>
    <w:rsid w:val="000A3307"/>
    <w:rsid w:val="000A4A26"/>
    <w:rsid w:val="000A5552"/>
    <w:rsid w:val="000B08B4"/>
    <w:rsid w:val="000B3A2E"/>
    <w:rsid w:val="000B6086"/>
    <w:rsid w:val="000B6D5F"/>
    <w:rsid w:val="000B7D79"/>
    <w:rsid w:val="000B7E93"/>
    <w:rsid w:val="000C0F3A"/>
    <w:rsid w:val="000C105E"/>
    <w:rsid w:val="000C13AB"/>
    <w:rsid w:val="000C1D8B"/>
    <w:rsid w:val="000C1E43"/>
    <w:rsid w:val="000C201C"/>
    <w:rsid w:val="000C208D"/>
    <w:rsid w:val="000C2BE6"/>
    <w:rsid w:val="000C34CD"/>
    <w:rsid w:val="000C3DBF"/>
    <w:rsid w:val="000C4214"/>
    <w:rsid w:val="000C437C"/>
    <w:rsid w:val="000D2FDC"/>
    <w:rsid w:val="000D3B53"/>
    <w:rsid w:val="000D48E6"/>
    <w:rsid w:val="000D5695"/>
    <w:rsid w:val="000D5BFF"/>
    <w:rsid w:val="000D7BFB"/>
    <w:rsid w:val="000E0637"/>
    <w:rsid w:val="000E1D00"/>
    <w:rsid w:val="000E2093"/>
    <w:rsid w:val="000E22EE"/>
    <w:rsid w:val="000E3751"/>
    <w:rsid w:val="000E3EDD"/>
    <w:rsid w:val="000E5315"/>
    <w:rsid w:val="000E65B2"/>
    <w:rsid w:val="000E7EA6"/>
    <w:rsid w:val="000F1E70"/>
    <w:rsid w:val="000F1E7A"/>
    <w:rsid w:val="000F216F"/>
    <w:rsid w:val="000F2D44"/>
    <w:rsid w:val="000F512A"/>
    <w:rsid w:val="00102814"/>
    <w:rsid w:val="00103963"/>
    <w:rsid w:val="00105C06"/>
    <w:rsid w:val="00106475"/>
    <w:rsid w:val="001121C0"/>
    <w:rsid w:val="001133E5"/>
    <w:rsid w:val="00114AAC"/>
    <w:rsid w:val="00114D1F"/>
    <w:rsid w:val="001151F1"/>
    <w:rsid w:val="00116C7A"/>
    <w:rsid w:val="00116DF8"/>
    <w:rsid w:val="00117862"/>
    <w:rsid w:val="00122290"/>
    <w:rsid w:val="0012251F"/>
    <w:rsid w:val="00125B87"/>
    <w:rsid w:val="00127A14"/>
    <w:rsid w:val="00130DA7"/>
    <w:rsid w:val="00132B08"/>
    <w:rsid w:val="001337C2"/>
    <w:rsid w:val="0013570E"/>
    <w:rsid w:val="00136274"/>
    <w:rsid w:val="00137461"/>
    <w:rsid w:val="001378E2"/>
    <w:rsid w:val="00140607"/>
    <w:rsid w:val="00141041"/>
    <w:rsid w:val="0014134F"/>
    <w:rsid w:val="00142375"/>
    <w:rsid w:val="0014493E"/>
    <w:rsid w:val="0014538A"/>
    <w:rsid w:val="00145953"/>
    <w:rsid w:val="00145F42"/>
    <w:rsid w:val="0014710B"/>
    <w:rsid w:val="00147BBE"/>
    <w:rsid w:val="00154369"/>
    <w:rsid w:val="0015463E"/>
    <w:rsid w:val="001550F5"/>
    <w:rsid w:val="00155385"/>
    <w:rsid w:val="00155A0E"/>
    <w:rsid w:val="00156440"/>
    <w:rsid w:val="00157341"/>
    <w:rsid w:val="001600DC"/>
    <w:rsid w:val="00163155"/>
    <w:rsid w:val="00163441"/>
    <w:rsid w:val="00163658"/>
    <w:rsid w:val="00163BA5"/>
    <w:rsid w:val="00164EFA"/>
    <w:rsid w:val="0016531F"/>
    <w:rsid w:val="0016588C"/>
    <w:rsid w:val="00165BE2"/>
    <w:rsid w:val="0016799A"/>
    <w:rsid w:val="00167DBE"/>
    <w:rsid w:val="00171804"/>
    <w:rsid w:val="0017460B"/>
    <w:rsid w:val="001759E5"/>
    <w:rsid w:val="001766E6"/>
    <w:rsid w:val="00177719"/>
    <w:rsid w:val="00177B7C"/>
    <w:rsid w:val="00181366"/>
    <w:rsid w:val="001819D7"/>
    <w:rsid w:val="00181C9E"/>
    <w:rsid w:val="00183E10"/>
    <w:rsid w:val="0018540E"/>
    <w:rsid w:val="00186074"/>
    <w:rsid w:val="00187405"/>
    <w:rsid w:val="00191163"/>
    <w:rsid w:val="00191D09"/>
    <w:rsid w:val="00192954"/>
    <w:rsid w:val="00192F48"/>
    <w:rsid w:val="001938A3"/>
    <w:rsid w:val="00193A89"/>
    <w:rsid w:val="00195607"/>
    <w:rsid w:val="00195A3F"/>
    <w:rsid w:val="0019709E"/>
    <w:rsid w:val="001A03B3"/>
    <w:rsid w:val="001A132F"/>
    <w:rsid w:val="001A158A"/>
    <w:rsid w:val="001A17A3"/>
    <w:rsid w:val="001A19DD"/>
    <w:rsid w:val="001A2011"/>
    <w:rsid w:val="001A253B"/>
    <w:rsid w:val="001A4B79"/>
    <w:rsid w:val="001A4E9C"/>
    <w:rsid w:val="001A6E21"/>
    <w:rsid w:val="001B0930"/>
    <w:rsid w:val="001B35BD"/>
    <w:rsid w:val="001B3958"/>
    <w:rsid w:val="001B454B"/>
    <w:rsid w:val="001B477B"/>
    <w:rsid w:val="001B5A5D"/>
    <w:rsid w:val="001B6271"/>
    <w:rsid w:val="001B7401"/>
    <w:rsid w:val="001B7A8F"/>
    <w:rsid w:val="001C1531"/>
    <w:rsid w:val="001C1C12"/>
    <w:rsid w:val="001C3952"/>
    <w:rsid w:val="001C3D3D"/>
    <w:rsid w:val="001C53A4"/>
    <w:rsid w:val="001C6588"/>
    <w:rsid w:val="001C7056"/>
    <w:rsid w:val="001D00A8"/>
    <w:rsid w:val="001D1B5F"/>
    <w:rsid w:val="001D25C3"/>
    <w:rsid w:val="001D2CFC"/>
    <w:rsid w:val="001D43E1"/>
    <w:rsid w:val="001D5640"/>
    <w:rsid w:val="001D65EE"/>
    <w:rsid w:val="001E05AD"/>
    <w:rsid w:val="001E0A45"/>
    <w:rsid w:val="001E18AC"/>
    <w:rsid w:val="001E2747"/>
    <w:rsid w:val="001E38B2"/>
    <w:rsid w:val="001E3FAA"/>
    <w:rsid w:val="001E5B8D"/>
    <w:rsid w:val="001E7F06"/>
    <w:rsid w:val="001F003F"/>
    <w:rsid w:val="001F063E"/>
    <w:rsid w:val="001F2C84"/>
    <w:rsid w:val="001F33DC"/>
    <w:rsid w:val="001F3B5C"/>
    <w:rsid w:val="001F62A7"/>
    <w:rsid w:val="001F719F"/>
    <w:rsid w:val="00200A54"/>
    <w:rsid w:val="00200B63"/>
    <w:rsid w:val="00201591"/>
    <w:rsid w:val="0020669F"/>
    <w:rsid w:val="002110AF"/>
    <w:rsid w:val="002131D6"/>
    <w:rsid w:val="002140F9"/>
    <w:rsid w:val="0021709D"/>
    <w:rsid w:val="002170AC"/>
    <w:rsid w:val="00217FBA"/>
    <w:rsid w:val="00221F18"/>
    <w:rsid w:val="00222604"/>
    <w:rsid w:val="00223A65"/>
    <w:rsid w:val="0022559D"/>
    <w:rsid w:val="00225804"/>
    <w:rsid w:val="002269C4"/>
    <w:rsid w:val="002276FB"/>
    <w:rsid w:val="00227B6B"/>
    <w:rsid w:val="00227F70"/>
    <w:rsid w:val="0023060F"/>
    <w:rsid w:val="002312F9"/>
    <w:rsid w:val="0023162E"/>
    <w:rsid w:val="00232F41"/>
    <w:rsid w:val="00236BF1"/>
    <w:rsid w:val="00237330"/>
    <w:rsid w:val="002374E3"/>
    <w:rsid w:val="00237F66"/>
    <w:rsid w:val="00240D57"/>
    <w:rsid w:val="00241AF1"/>
    <w:rsid w:val="0024430A"/>
    <w:rsid w:val="00244B58"/>
    <w:rsid w:val="0024540D"/>
    <w:rsid w:val="002459E5"/>
    <w:rsid w:val="00251DED"/>
    <w:rsid w:val="002529E1"/>
    <w:rsid w:val="002530D7"/>
    <w:rsid w:val="002534A1"/>
    <w:rsid w:val="00253EED"/>
    <w:rsid w:val="002540F2"/>
    <w:rsid w:val="00257813"/>
    <w:rsid w:val="00261339"/>
    <w:rsid w:val="00263384"/>
    <w:rsid w:val="002639E4"/>
    <w:rsid w:val="00265DF0"/>
    <w:rsid w:val="002673CF"/>
    <w:rsid w:val="00270667"/>
    <w:rsid w:val="00273103"/>
    <w:rsid w:val="00273872"/>
    <w:rsid w:val="00273AAA"/>
    <w:rsid w:val="00273E08"/>
    <w:rsid w:val="002745C2"/>
    <w:rsid w:val="0027518B"/>
    <w:rsid w:val="00275798"/>
    <w:rsid w:val="002768D9"/>
    <w:rsid w:val="0028245D"/>
    <w:rsid w:val="00282476"/>
    <w:rsid w:val="0028306A"/>
    <w:rsid w:val="002841EA"/>
    <w:rsid w:val="00284273"/>
    <w:rsid w:val="002856D6"/>
    <w:rsid w:val="0029086A"/>
    <w:rsid w:val="002915C8"/>
    <w:rsid w:val="00291E82"/>
    <w:rsid w:val="00292AFC"/>
    <w:rsid w:val="00293269"/>
    <w:rsid w:val="0029404A"/>
    <w:rsid w:val="00294CE5"/>
    <w:rsid w:val="00294E9E"/>
    <w:rsid w:val="00294EC4"/>
    <w:rsid w:val="00296492"/>
    <w:rsid w:val="00297C8C"/>
    <w:rsid w:val="002A06F0"/>
    <w:rsid w:val="002A19A8"/>
    <w:rsid w:val="002A2543"/>
    <w:rsid w:val="002A3CA8"/>
    <w:rsid w:val="002A3D7B"/>
    <w:rsid w:val="002A52A8"/>
    <w:rsid w:val="002A6619"/>
    <w:rsid w:val="002A6BDC"/>
    <w:rsid w:val="002A7426"/>
    <w:rsid w:val="002A7F9F"/>
    <w:rsid w:val="002B0574"/>
    <w:rsid w:val="002B213B"/>
    <w:rsid w:val="002B25E1"/>
    <w:rsid w:val="002B3184"/>
    <w:rsid w:val="002B33E7"/>
    <w:rsid w:val="002B494A"/>
    <w:rsid w:val="002B51C6"/>
    <w:rsid w:val="002B5BD3"/>
    <w:rsid w:val="002B5F85"/>
    <w:rsid w:val="002C0D2D"/>
    <w:rsid w:val="002C4E1F"/>
    <w:rsid w:val="002C74E8"/>
    <w:rsid w:val="002C79D2"/>
    <w:rsid w:val="002D25B3"/>
    <w:rsid w:val="002D5065"/>
    <w:rsid w:val="002E08A5"/>
    <w:rsid w:val="002E1193"/>
    <w:rsid w:val="002E141E"/>
    <w:rsid w:val="002E1D1D"/>
    <w:rsid w:val="002E4B2C"/>
    <w:rsid w:val="002E6068"/>
    <w:rsid w:val="002F1601"/>
    <w:rsid w:val="002F1C80"/>
    <w:rsid w:val="002F1EB7"/>
    <w:rsid w:val="002F20DF"/>
    <w:rsid w:val="002F4482"/>
    <w:rsid w:val="002F4845"/>
    <w:rsid w:val="002F635A"/>
    <w:rsid w:val="002F6E3C"/>
    <w:rsid w:val="002F7779"/>
    <w:rsid w:val="00301A7B"/>
    <w:rsid w:val="00301E6E"/>
    <w:rsid w:val="00302081"/>
    <w:rsid w:val="003022C0"/>
    <w:rsid w:val="00303A0E"/>
    <w:rsid w:val="00303D9B"/>
    <w:rsid w:val="00304FA9"/>
    <w:rsid w:val="00305897"/>
    <w:rsid w:val="00310A57"/>
    <w:rsid w:val="0031100D"/>
    <w:rsid w:val="00312198"/>
    <w:rsid w:val="00312600"/>
    <w:rsid w:val="00312A59"/>
    <w:rsid w:val="00312BDA"/>
    <w:rsid w:val="003132FF"/>
    <w:rsid w:val="0031341D"/>
    <w:rsid w:val="00314450"/>
    <w:rsid w:val="00314E91"/>
    <w:rsid w:val="00315649"/>
    <w:rsid w:val="00317F4E"/>
    <w:rsid w:val="003207EB"/>
    <w:rsid w:val="0032126B"/>
    <w:rsid w:val="00323204"/>
    <w:rsid w:val="0032332B"/>
    <w:rsid w:val="00324726"/>
    <w:rsid w:val="003278EE"/>
    <w:rsid w:val="0033253B"/>
    <w:rsid w:val="003328DE"/>
    <w:rsid w:val="003335F1"/>
    <w:rsid w:val="00333AA9"/>
    <w:rsid w:val="0033735A"/>
    <w:rsid w:val="0034052A"/>
    <w:rsid w:val="00340817"/>
    <w:rsid w:val="00341E20"/>
    <w:rsid w:val="003422BB"/>
    <w:rsid w:val="00345AB9"/>
    <w:rsid w:val="00346F37"/>
    <w:rsid w:val="00347906"/>
    <w:rsid w:val="003556FF"/>
    <w:rsid w:val="00356AC4"/>
    <w:rsid w:val="003570CE"/>
    <w:rsid w:val="00360AA7"/>
    <w:rsid w:val="003632B8"/>
    <w:rsid w:val="0036395D"/>
    <w:rsid w:val="00363AE7"/>
    <w:rsid w:val="00365608"/>
    <w:rsid w:val="00367B0C"/>
    <w:rsid w:val="00367C03"/>
    <w:rsid w:val="00367F42"/>
    <w:rsid w:val="003706A3"/>
    <w:rsid w:val="00372179"/>
    <w:rsid w:val="0037234A"/>
    <w:rsid w:val="00373AB8"/>
    <w:rsid w:val="00374177"/>
    <w:rsid w:val="00374FBA"/>
    <w:rsid w:val="00380ABB"/>
    <w:rsid w:val="00380FB3"/>
    <w:rsid w:val="00381ACC"/>
    <w:rsid w:val="00383660"/>
    <w:rsid w:val="00385537"/>
    <w:rsid w:val="00385930"/>
    <w:rsid w:val="0038661B"/>
    <w:rsid w:val="003873A1"/>
    <w:rsid w:val="00387821"/>
    <w:rsid w:val="00387AA1"/>
    <w:rsid w:val="00387DDC"/>
    <w:rsid w:val="003913E3"/>
    <w:rsid w:val="00393B83"/>
    <w:rsid w:val="00393C0B"/>
    <w:rsid w:val="00394619"/>
    <w:rsid w:val="0039506E"/>
    <w:rsid w:val="00396E32"/>
    <w:rsid w:val="00397470"/>
    <w:rsid w:val="00397EB8"/>
    <w:rsid w:val="003A03BF"/>
    <w:rsid w:val="003A195E"/>
    <w:rsid w:val="003A2624"/>
    <w:rsid w:val="003A41CF"/>
    <w:rsid w:val="003A6D30"/>
    <w:rsid w:val="003A7749"/>
    <w:rsid w:val="003A7D1F"/>
    <w:rsid w:val="003B1E1F"/>
    <w:rsid w:val="003B28AF"/>
    <w:rsid w:val="003B2EE2"/>
    <w:rsid w:val="003B3A68"/>
    <w:rsid w:val="003B4478"/>
    <w:rsid w:val="003B6024"/>
    <w:rsid w:val="003B64A6"/>
    <w:rsid w:val="003B7059"/>
    <w:rsid w:val="003C081A"/>
    <w:rsid w:val="003C22ED"/>
    <w:rsid w:val="003C23AD"/>
    <w:rsid w:val="003C44A7"/>
    <w:rsid w:val="003C555B"/>
    <w:rsid w:val="003C680E"/>
    <w:rsid w:val="003D000A"/>
    <w:rsid w:val="003D1512"/>
    <w:rsid w:val="003D186B"/>
    <w:rsid w:val="003D1D53"/>
    <w:rsid w:val="003D37C3"/>
    <w:rsid w:val="003D41F9"/>
    <w:rsid w:val="003D5148"/>
    <w:rsid w:val="003D772F"/>
    <w:rsid w:val="003E09F0"/>
    <w:rsid w:val="003E17D5"/>
    <w:rsid w:val="003E2384"/>
    <w:rsid w:val="003E30AB"/>
    <w:rsid w:val="003E36A3"/>
    <w:rsid w:val="003E3B81"/>
    <w:rsid w:val="003E5E1D"/>
    <w:rsid w:val="003F0E5E"/>
    <w:rsid w:val="003F213B"/>
    <w:rsid w:val="003F29C6"/>
    <w:rsid w:val="003F32C8"/>
    <w:rsid w:val="003F38AA"/>
    <w:rsid w:val="003F6A42"/>
    <w:rsid w:val="00400D38"/>
    <w:rsid w:val="00401893"/>
    <w:rsid w:val="00402D87"/>
    <w:rsid w:val="004038EA"/>
    <w:rsid w:val="00405741"/>
    <w:rsid w:val="00405B42"/>
    <w:rsid w:val="0040745B"/>
    <w:rsid w:val="00410588"/>
    <w:rsid w:val="00412131"/>
    <w:rsid w:val="00413B4D"/>
    <w:rsid w:val="004153A8"/>
    <w:rsid w:val="004156A1"/>
    <w:rsid w:val="00415860"/>
    <w:rsid w:val="00416F83"/>
    <w:rsid w:val="00417142"/>
    <w:rsid w:val="0042087B"/>
    <w:rsid w:val="004244D5"/>
    <w:rsid w:val="00424F08"/>
    <w:rsid w:val="004250A6"/>
    <w:rsid w:val="00425F8F"/>
    <w:rsid w:val="00426818"/>
    <w:rsid w:val="00433170"/>
    <w:rsid w:val="0043369F"/>
    <w:rsid w:val="004339CB"/>
    <w:rsid w:val="00434D2A"/>
    <w:rsid w:val="00437067"/>
    <w:rsid w:val="004371C1"/>
    <w:rsid w:val="00437C9F"/>
    <w:rsid w:val="00440EF2"/>
    <w:rsid w:val="00442338"/>
    <w:rsid w:val="00445D03"/>
    <w:rsid w:val="00445EAB"/>
    <w:rsid w:val="0044658E"/>
    <w:rsid w:val="00447DB5"/>
    <w:rsid w:val="00450010"/>
    <w:rsid w:val="00452417"/>
    <w:rsid w:val="00452460"/>
    <w:rsid w:val="00452E2A"/>
    <w:rsid w:val="00454979"/>
    <w:rsid w:val="004552F8"/>
    <w:rsid w:val="00460296"/>
    <w:rsid w:val="004608B0"/>
    <w:rsid w:val="00461225"/>
    <w:rsid w:val="00461405"/>
    <w:rsid w:val="00461B5F"/>
    <w:rsid w:val="004671CD"/>
    <w:rsid w:val="0047164A"/>
    <w:rsid w:val="00473585"/>
    <w:rsid w:val="0047487C"/>
    <w:rsid w:val="0048094D"/>
    <w:rsid w:val="00480D59"/>
    <w:rsid w:val="00481606"/>
    <w:rsid w:val="00485FA8"/>
    <w:rsid w:val="00486548"/>
    <w:rsid w:val="00491975"/>
    <w:rsid w:val="00491D68"/>
    <w:rsid w:val="00492A63"/>
    <w:rsid w:val="00494D93"/>
    <w:rsid w:val="00495CCB"/>
    <w:rsid w:val="00495E5A"/>
    <w:rsid w:val="00495EDA"/>
    <w:rsid w:val="0049620F"/>
    <w:rsid w:val="004971C0"/>
    <w:rsid w:val="004A0684"/>
    <w:rsid w:val="004A2AD2"/>
    <w:rsid w:val="004A4079"/>
    <w:rsid w:val="004A40AA"/>
    <w:rsid w:val="004A4862"/>
    <w:rsid w:val="004A48E3"/>
    <w:rsid w:val="004A673E"/>
    <w:rsid w:val="004A717A"/>
    <w:rsid w:val="004A7B9A"/>
    <w:rsid w:val="004B015D"/>
    <w:rsid w:val="004B05AC"/>
    <w:rsid w:val="004B185C"/>
    <w:rsid w:val="004B2222"/>
    <w:rsid w:val="004B5BEA"/>
    <w:rsid w:val="004B5F1E"/>
    <w:rsid w:val="004B6BAD"/>
    <w:rsid w:val="004B6CF3"/>
    <w:rsid w:val="004B7A98"/>
    <w:rsid w:val="004C008E"/>
    <w:rsid w:val="004C0720"/>
    <w:rsid w:val="004C0A82"/>
    <w:rsid w:val="004C129E"/>
    <w:rsid w:val="004C1C67"/>
    <w:rsid w:val="004C25BD"/>
    <w:rsid w:val="004C4AF9"/>
    <w:rsid w:val="004C5645"/>
    <w:rsid w:val="004C78BF"/>
    <w:rsid w:val="004C79FE"/>
    <w:rsid w:val="004D2927"/>
    <w:rsid w:val="004D46CC"/>
    <w:rsid w:val="004D477E"/>
    <w:rsid w:val="004D53A9"/>
    <w:rsid w:val="004E2C5F"/>
    <w:rsid w:val="004E62F0"/>
    <w:rsid w:val="004E6EB2"/>
    <w:rsid w:val="004F07B4"/>
    <w:rsid w:val="004F4137"/>
    <w:rsid w:val="004F5F12"/>
    <w:rsid w:val="004F6BF1"/>
    <w:rsid w:val="004F764D"/>
    <w:rsid w:val="004F7663"/>
    <w:rsid w:val="004F7B82"/>
    <w:rsid w:val="00500EC0"/>
    <w:rsid w:val="00503130"/>
    <w:rsid w:val="00503451"/>
    <w:rsid w:val="005061BF"/>
    <w:rsid w:val="0050649D"/>
    <w:rsid w:val="00506955"/>
    <w:rsid w:val="00511180"/>
    <w:rsid w:val="005116EA"/>
    <w:rsid w:val="005117C9"/>
    <w:rsid w:val="00512B78"/>
    <w:rsid w:val="005132E1"/>
    <w:rsid w:val="00513397"/>
    <w:rsid w:val="00514724"/>
    <w:rsid w:val="00515185"/>
    <w:rsid w:val="00515CF2"/>
    <w:rsid w:val="005169DF"/>
    <w:rsid w:val="00520787"/>
    <w:rsid w:val="005229EE"/>
    <w:rsid w:val="00524429"/>
    <w:rsid w:val="00524F4A"/>
    <w:rsid w:val="00524FBD"/>
    <w:rsid w:val="0052772B"/>
    <w:rsid w:val="00527BE4"/>
    <w:rsid w:val="0053126C"/>
    <w:rsid w:val="00531573"/>
    <w:rsid w:val="00531FFB"/>
    <w:rsid w:val="0053243A"/>
    <w:rsid w:val="00532B3E"/>
    <w:rsid w:val="00534CD7"/>
    <w:rsid w:val="005369D1"/>
    <w:rsid w:val="00536CA9"/>
    <w:rsid w:val="00537CEC"/>
    <w:rsid w:val="005406C4"/>
    <w:rsid w:val="00541C4A"/>
    <w:rsid w:val="00542936"/>
    <w:rsid w:val="00543060"/>
    <w:rsid w:val="00544289"/>
    <w:rsid w:val="0054696B"/>
    <w:rsid w:val="0055165C"/>
    <w:rsid w:val="005523F6"/>
    <w:rsid w:val="0055285A"/>
    <w:rsid w:val="00553655"/>
    <w:rsid w:val="00553F5C"/>
    <w:rsid w:val="00553F71"/>
    <w:rsid w:val="00555480"/>
    <w:rsid w:val="005558BB"/>
    <w:rsid w:val="005558D0"/>
    <w:rsid w:val="005613D5"/>
    <w:rsid w:val="0056261A"/>
    <w:rsid w:val="00563153"/>
    <w:rsid w:val="0056405C"/>
    <w:rsid w:val="00564D37"/>
    <w:rsid w:val="0056787F"/>
    <w:rsid w:val="005679EE"/>
    <w:rsid w:val="00567C61"/>
    <w:rsid w:val="005706BA"/>
    <w:rsid w:val="00570A02"/>
    <w:rsid w:val="00571D0E"/>
    <w:rsid w:val="0057215D"/>
    <w:rsid w:val="005729EC"/>
    <w:rsid w:val="005746C5"/>
    <w:rsid w:val="005768F6"/>
    <w:rsid w:val="005774F9"/>
    <w:rsid w:val="005777A3"/>
    <w:rsid w:val="0058066F"/>
    <w:rsid w:val="005822BF"/>
    <w:rsid w:val="005840D6"/>
    <w:rsid w:val="00585367"/>
    <w:rsid w:val="00585915"/>
    <w:rsid w:val="0059007D"/>
    <w:rsid w:val="00590AD6"/>
    <w:rsid w:val="0059271E"/>
    <w:rsid w:val="00593D96"/>
    <w:rsid w:val="00594371"/>
    <w:rsid w:val="005959A3"/>
    <w:rsid w:val="005971F4"/>
    <w:rsid w:val="0059743C"/>
    <w:rsid w:val="005976E5"/>
    <w:rsid w:val="00597F5B"/>
    <w:rsid w:val="005A01BC"/>
    <w:rsid w:val="005A05ED"/>
    <w:rsid w:val="005A0649"/>
    <w:rsid w:val="005A1150"/>
    <w:rsid w:val="005A162F"/>
    <w:rsid w:val="005A2C2A"/>
    <w:rsid w:val="005A373F"/>
    <w:rsid w:val="005A4523"/>
    <w:rsid w:val="005A6B3D"/>
    <w:rsid w:val="005A72A0"/>
    <w:rsid w:val="005A74DA"/>
    <w:rsid w:val="005B0284"/>
    <w:rsid w:val="005B0A78"/>
    <w:rsid w:val="005B1BB7"/>
    <w:rsid w:val="005B2631"/>
    <w:rsid w:val="005B2DE8"/>
    <w:rsid w:val="005B3EF3"/>
    <w:rsid w:val="005B423B"/>
    <w:rsid w:val="005C1EC2"/>
    <w:rsid w:val="005C3184"/>
    <w:rsid w:val="005C5EC7"/>
    <w:rsid w:val="005C5F02"/>
    <w:rsid w:val="005C745C"/>
    <w:rsid w:val="005D1988"/>
    <w:rsid w:val="005D2060"/>
    <w:rsid w:val="005D58C8"/>
    <w:rsid w:val="005E06FD"/>
    <w:rsid w:val="005E3D7C"/>
    <w:rsid w:val="005E5BC7"/>
    <w:rsid w:val="005E7349"/>
    <w:rsid w:val="005F02FF"/>
    <w:rsid w:val="005F3365"/>
    <w:rsid w:val="005F3AE9"/>
    <w:rsid w:val="005F63A5"/>
    <w:rsid w:val="005F715B"/>
    <w:rsid w:val="0060093A"/>
    <w:rsid w:val="00604B6F"/>
    <w:rsid w:val="00605600"/>
    <w:rsid w:val="006056EC"/>
    <w:rsid w:val="00607472"/>
    <w:rsid w:val="00607A0D"/>
    <w:rsid w:val="006103CC"/>
    <w:rsid w:val="00612908"/>
    <w:rsid w:val="00614737"/>
    <w:rsid w:val="00615530"/>
    <w:rsid w:val="0061737B"/>
    <w:rsid w:val="00617A47"/>
    <w:rsid w:val="00617AB1"/>
    <w:rsid w:val="00617BBA"/>
    <w:rsid w:val="00617C24"/>
    <w:rsid w:val="00621FD1"/>
    <w:rsid w:val="00622816"/>
    <w:rsid w:val="00623286"/>
    <w:rsid w:val="0062371B"/>
    <w:rsid w:val="006239BB"/>
    <w:rsid w:val="006244E2"/>
    <w:rsid w:val="0062513F"/>
    <w:rsid w:val="00625943"/>
    <w:rsid w:val="00626EC4"/>
    <w:rsid w:val="006320B8"/>
    <w:rsid w:val="00634495"/>
    <w:rsid w:val="00635AEE"/>
    <w:rsid w:val="00636365"/>
    <w:rsid w:val="0064041A"/>
    <w:rsid w:val="00643C8E"/>
    <w:rsid w:val="006441F6"/>
    <w:rsid w:val="00644658"/>
    <w:rsid w:val="006524DD"/>
    <w:rsid w:val="00652A98"/>
    <w:rsid w:val="00652B0F"/>
    <w:rsid w:val="0065574E"/>
    <w:rsid w:val="00656FC9"/>
    <w:rsid w:val="00657356"/>
    <w:rsid w:val="00657F47"/>
    <w:rsid w:val="00663EB5"/>
    <w:rsid w:val="00667D2F"/>
    <w:rsid w:val="00671EBD"/>
    <w:rsid w:val="00673E89"/>
    <w:rsid w:val="006740F2"/>
    <w:rsid w:val="00674567"/>
    <w:rsid w:val="0068050C"/>
    <w:rsid w:val="00680643"/>
    <w:rsid w:val="00681034"/>
    <w:rsid w:val="0068111B"/>
    <w:rsid w:val="00681B44"/>
    <w:rsid w:val="0068389A"/>
    <w:rsid w:val="006840CE"/>
    <w:rsid w:val="00684FF7"/>
    <w:rsid w:val="006854DB"/>
    <w:rsid w:val="0068657A"/>
    <w:rsid w:val="00686CAB"/>
    <w:rsid w:val="00687A1C"/>
    <w:rsid w:val="00687AE8"/>
    <w:rsid w:val="00690032"/>
    <w:rsid w:val="006903C8"/>
    <w:rsid w:val="0069173E"/>
    <w:rsid w:val="00691C95"/>
    <w:rsid w:val="00693157"/>
    <w:rsid w:val="006934FC"/>
    <w:rsid w:val="006940F1"/>
    <w:rsid w:val="0069418B"/>
    <w:rsid w:val="006968FD"/>
    <w:rsid w:val="00697CB8"/>
    <w:rsid w:val="006A018C"/>
    <w:rsid w:val="006A0208"/>
    <w:rsid w:val="006A0DD2"/>
    <w:rsid w:val="006A1079"/>
    <w:rsid w:val="006A16CF"/>
    <w:rsid w:val="006A1FD6"/>
    <w:rsid w:val="006A34DF"/>
    <w:rsid w:val="006A3E65"/>
    <w:rsid w:val="006A5FA7"/>
    <w:rsid w:val="006A738F"/>
    <w:rsid w:val="006B06BD"/>
    <w:rsid w:val="006B14FB"/>
    <w:rsid w:val="006B1F9B"/>
    <w:rsid w:val="006B7D29"/>
    <w:rsid w:val="006C1D24"/>
    <w:rsid w:val="006C25FD"/>
    <w:rsid w:val="006C2661"/>
    <w:rsid w:val="006C28AC"/>
    <w:rsid w:val="006C2A18"/>
    <w:rsid w:val="006C2B73"/>
    <w:rsid w:val="006C54FE"/>
    <w:rsid w:val="006C5A5F"/>
    <w:rsid w:val="006C65C0"/>
    <w:rsid w:val="006C65C9"/>
    <w:rsid w:val="006D090E"/>
    <w:rsid w:val="006D0BD0"/>
    <w:rsid w:val="006D0F00"/>
    <w:rsid w:val="006D112A"/>
    <w:rsid w:val="006D2610"/>
    <w:rsid w:val="006D2C30"/>
    <w:rsid w:val="006D4838"/>
    <w:rsid w:val="006D4AFE"/>
    <w:rsid w:val="006D5282"/>
    <w:rsid w:val="006D552C"/>
    <w:rsid w:val="006D5DD3"/>
    <w:rsid w:val="006D5FA4"/>
    <w:rsid w:val="006D777A"/>
    <w:rsid w:val="006E097B"/>
    <w:rsid w:val="006E1D69"/>
    <w:rsid w:val="006E3DC5"/>
    <w:rsid w:val="006E5112"/>
    <w:rsid w:val="006E51A5"/>
    <w:rsid w:val="006E5215"/>
    <w:rsid w:val="006E74AC"/>
    <w:rsid w:val="006E7C1E"/>
    <w:rsid w:val="006F08D5"/>
    <w:rsid w:val="006F0D7A"/>
    <w:rsid w:val="006F16CD"/>
    <w:rsid w:val="006F18B1"/>
    <w:rsid w:val="006F2248"/>
    <w:rsid w:val="006F7153"/>
    <w:rsid w:val="006F752A"/>
    <w:rsid w:val="006F7A41"/>
    <w:rsid w:val="007000F2"/>
    <w:rsid w:val="00700217"/>
    <w:rsid w:val="0070194B"/>
    <w:rsid w:val="00703EB3"/>
    <w:rsid w:val="0070646E"/>
    <w:rsid w:val="00706DC7"/>
    <w:rsid w:val="00710455"/>
    <w:rsid w:val="00710D0F"/>
    <w:rsid w:val="00710E89"/>
    <w:rsid w:val="00712064"/>
    <w:rsid w:val="0071258C"/>
    <w:rsid w:val="00712D40"/>
    <w:rsid w:val="00713C1D"/>
    <w:rsid w:val="007153C3"/>
    <w:rsid w:val="00717AF7"/>
    <w:rsid w:val="00717EDC"/>
    <w:rsid w:val="007203AF"/>
    <w:rsid w:val="00724251"/>
    <w:rsid w:val="00725ECD"/>
    <w:rsid w:val="007308E5"/>
    <w:rsid w:val="007312AA"/>
    <w:rsid w:val="00732053"/>
    <w:rsid w:val="0073474C"/>
    <w:rsid w:val="00734D10"/>
    <w:rsid w:val="0073548C"/>
    <w:rsid w:val="00736E3A"/>
    <w:rsid w:val="00740745"/>
    <w:rsid w:val="00740A3F"/>
    <w:rsid w:val="00742146"/>
    <w:rsid w:val="00742D65"/>
    <w:rsid w:val="007435F9"/>
    <w:rsid w:val="00743806"/>
    <w:rsid w:val="00744854"/>
    <w:rsid w:val="0074668F"/>
    <w:rsid w:val="00747600"/>
    <w:rsid w:val="00752FA3"/>
    <w:rsid w:val="00753248"/>
    <w:rsid w:val="00760B9D"/>
    <w:rsid w:val="00761574"/>
    <w:rsid w:val="00761FCF"/>
    <w:rsid w:val="007622D8"/>
    <w:rsid w:val="00764911"/>
    <w:rsid w:val="00764AE1"/>
    <w:rsid w:val="00766C65"/>
    <w:rsid w:val="00766CF1"/>
    <w:rsid w:val="00766F4D"/>
    <w:rsid w:val="0077149F"/>
    <w:rsid w:val="00772679"/>
    <w:rsid w:val="00772EBD"/>
    <w:rsid w:val="00773B5D"/>
    <w:rsid w:val="00773F5A"/>
    <w:rsid w:val="00776169"/>
    <w:rsid w:val="00781915"/>
    <w:rsid w:val="00782324"/>
    <w:rsid w:val="00782E8D"/>
    <w:rsid w:val="007849D9"/>
    <w:rsid w:val="00785446"/>
    <w:rsid w:val="0078772E"/>
    <w:rsid w:val="00787741"/>
    <w:rsid w:val="007918D0"/>
    <w:rsid w:val="00793C88"/>
    <w:rsid w:val="007942AF"/>
    <w:rsid w:val="0079473F"/>
    <w:rsid w:val="007A0479"/>
    <w:rsid w:val="007A0F7C"/>
    <w:rsid w:val="007A1D1D"/>
    <w:rsid w:val="007A37B3"/>
    <w:rsid w:val="007A39CA"/>
    <w:rsid w:val="007A3A86"/>
    <w:rsid w:val="007A5EC7"/>
    <w:rsid w:val="007A681C"/>
    <w:rsid w:val="007A70C4"/>
    <w:rsid w:val="007A7D08"/>
    <w:rsid w:val="007B012E"/>
    <w:rsid w:val="007B0F64"/>
    <w:rsid w:val="007B1497"/>
    <w:rsid w:val="007B3485"/>
    <w:rsid w:val="007B5B05"/>
    <w:rsid w:val="007B67E0"/>
    <w:rsid w:val="007B6CD8"/>
    <w:rsid w:val="007B7A4B"/>
    <w:rsid w:val="007C08BC"/>
    <w:rsid w:val="007C1277"/>
    <w:rsid w:val="007C2690"/>
    <w:rsid w:val="007C2A21"/>
    <w:rsid w:val="007C2BFA"/>
    <w:rsid w:val="007C2C05"/>
    <w:rsid w:val="007C6FCF"/>
    <w:rsid w:val="007C717D"/>
    <w:rsid w:val="007D0A27"/>
    <w:rsid w:val="007D2949"/>
    <w:rsid w:val="007D414E"/>
    <w:rsid w:val="007D4A45"/>
    <w:rsid w:val="007D4D0D"/>
    <w:rsid w:val="007D576A"/>
    <w:rsid w:val="007D5D80"/>
    <w:rsid w:val="007D71A7"/>
    <w:rsid w:val="007D7D41"/>
    <w:rsid w:val="007E0751"/>
    <w:rsid w:val="007E27FD"/>
    <w:rsid w:val="007E3242"/>
    <w:rsid w:val="007E3951"/>
    <w:rsid w:val="007E3D70"/>
    <w:rsid w:val="007E69EB"/>
    <w:rsid w:val="007E739F"/>
    <w:rsid w:val="007E7DA1"/>
    <w:rsid w:val="007F040D"/>
    <w:rsid w:val="007F4649"/>
    <w:rsid w:val="007F64D8"/>
    <w:rsid w:val="007F773A"/>
    <w:rsid w:val="007F7B8B"/>
    <w:rsid w:val="0080073B"/>
    <w:rsid w:val="008022EB"/>
    <w:rsid w:val="00802D50"/>
    <w:rsid w:val="00805222"/>
    <w:rsid w:val="00805D40"/>
    <w:rsid w:val="00806720"/>
    <w:rsid w:val="008129BF"/>
    <w:rsid w:val="00812D4D"/>
    <w:rsid w:val="008131C9"/>
    <w:rsid w:val="0081527A"/>
    <w:rsid w:val="0081712E"/>
    <w:rsid w:val="008176A3"/>
    <w:rsid w:val="0082125B"/>
    <w:rsid w:val="0082125F"/>
    <w:rsid w:val="00821D82"/>
    <w:rsid w:val="00826EDE"/>
    <w:rsid w:val="0082714A"/>
    <w:rsid w:val="00827684"/>
    <w:rsid w:val="00827D9F"/>
    <w:rsid w:val="008305C3"/>
    <w:rsid w:val="00831D4A"/>
    <w:rsid w:val="008341F2"/>
    <w:rsid w:val="0083439A"/>
    <w:rsid w:val="00835C1E"/>
    <w:rsid w:val="00836447"/>
    <w:rsid w:val="00836690"/>
    <w:rsid w:val="00836D73"/>
    <w:rsid w:val="00837AB6"/>
    <w:rsid w:val="008429D0"/>
    <w:rsid w:val="00842C69"/>
    <w:rsid w:val="00847C63"/>
    <w:rsid w:val="00847D3C"/>
    <w:rsid w:val="00850159"/>
    <w:rsid w:val="0085098D"/>
    <w:rsid w:val="008516F0"/>
    <w:rsid w:val="0085390D"/>
    <w:rsid w:val="00853993"/>
    <w:rsid w:val="00853DFD"/>
    <w:rsid w:val="0085626D"/>
    <w:rsid w:val="00856554"/>
    <w:rsid w:val="00856FED"/>
    <w:rsid w:val="00857629"/>
    <w:rsid w:val="00860C79"/>
    <w:rsid w:val="008613C1"/>
    <w:rsid w:val="00862F36"/>
    <w:rsid w:val="00862FAE"/>
    <w:rsid w:val="0086344F"/>
    <w:rsid w:val="00864C53"/>
    <w:rsid w:val="00866336"/>
    <w:rsid w:val="00870F1E"/>
    <w:rsid w:val="00871C77"/>
    <w:rsid w:val="00873322"/>
    <w:rsid w:val="008759B7"/>
    <w:rsid w:val="00875A4F"/>
    <w:rsid w:val="00875C60"/>
    <w:rsid w:val="00876120"/>
    <w:rsid w:val="00877039"/>
    <w:rsid w:val="00877A7F"/>
    <w:rsid w:val="00881A73"/>
    <w:rsid w:val="00882A5E"/>
    <w:rsid w:val="00884AE2"/>
    <w:rsid w:val="00886BD5"/>
    <w:rsid w:val="00890AE4"/>
    <w:rsid w:val="00891A42"/>
    <w:rsid w:val="008922A4"/>
    <w:rsid w:val="00892AB9"/>
    <w:rsid w:val="00893EED"/>
    <w:rsid w:val="0089459E"/>
    <w:rsid w:val="00894C4E"/>
    <w:rsid w:val="008950FC"/>
    <w:rsid w:val="008970C5"/>
    <w:rsid w:val="0089746D"/>
    <w:rsid w:val="008A0310"/>
    <w:rsid w:val="008A03A1"/>
    <w:rsid w:val="008A0D05"/>
    <w:rsid w:val="008A1AF2"/>
    <w:rsid w:val="008A20DC"/>
    <w:rsid w:val="008A35BD"/>
    <w:rsid w:val="008A414D"/>
    <w:rsid w:val="008A5DAB"/>
    <w:rsid w:val="008A6B99"/>
    <w:rsid w:val="008A7242"/>
    <w:rsid w:val="008A762B"/>
    <w:rsid w:val="008B0BE0"/>
    <w:rsid w:val="008B2420"/>
    <w:rsid w:val="008B24C8"/>
    <w:rsid w:val="008B255C"/>
    <w:rsid w:val="008B2611"/>
    <w:rsid w:val="008B2D16"/>
    <w:rsid w:val="008B35A0"/>
    <w:rsid w:val="008B3A84"/>
    <w:rsid w:val="008B3FE2"/>
    <w:rsid w:val="008B6094"/>
    <w:rsid w:val="008B7E61"/>
    <w:rsid w:val="008B7F13"/>
    <w:rsid w:val="008C0087"/>
    <w:rsid w:val="008C0520"/>
    <w:rsid w:val="008C0758"/>
    <w:rsid w:val="008C5001"/>
    <w:rsid w:val="008C5583"/>
    <w:rsid w:val="008C66FF"/>
    <w:rsid w:val="008C6C27"/>
    <w:rsid w:val="008C784A"/>
    <w:rsid w:val="008C7B20"/>
    <w:rsid w:val="008D0D7D"/>
    <w:rsid w:val="008D1E30"/>
    <w:rsid w:val="008D344C"/>
    <w:rsid w:val="008D3B67"/>
    <w:rsid w:val="008D3CB5"/>
    <w:rsid w:val="008D41B8"/>
    <w:rsid w:val="008D4ED8"/>
    <w:rsid w:val="008D60E5"/>
    <w:rsid w:val="008D61D8"/>
    <w:rsid w:val="008D7350"/>
    <w:rsid w:val="008D7D17"/>
    <w:rsid w:val="008E052E"/>
    <w:rsid w:val="008E077E"/>
    <w:rsid w:val="008E2FC2"/>
    <w:rsid w:val="008E4C46"/>
    <w:rsid w:val="008E667C"/>
    <w:rsid w:val="008F24FC"/>
    <w:rsid w:val="008F2556"/>
    <w:rsid w:val="008F2B3E"/>
    <w:rsid w:val="008F3242"/>
    <w:rsid w:val="008F37D3"/>
    <w:rsid w:val="008F4F88"/>
    <w:rsid w:val="008F5899"/>
    <w:rsid w:val="008F63A8"/>
    <w:rsid w:val="008F6F37"/>
    <w:rsid w:val="00900D34"/>
    <w:rsid w:val="009014CE"/>
    <w:rsid w:val="00901B6A"/>
    <w:rsid w:val="00902DB5"/>
    <w:rsid w:val="00903482"/>
    <w:rsid w:val="00903A58"/>
    <w:rsid w:val="009068EC"/>
    <w:rsid w:val="00907A10"/>
    <w:rsid w:val="00910278"/>
    <w:rsid w:val="009104C2"/>
    <w:rsid w:val="0091069B"/>
    <w:rsid w:val="00911CF2"/>
    <w:rsid w:val="009122A1"/>
    <w:rsid w:val="009125F8"/>
    <w:rsid w:val="00912D9F"/>
    <w:rsid w:val="009144AC"/>
    <w:rsid w:val="00914931"/>
    <w:rsid w:val="009166B4"/>
    <w:rsid w:val="00916CF9"/>
    <w:rsid w:val="00916D81"/>
    <w:rsid w:val="00916E12"/>
    <w:rsid w:val="00920002"/>
    <w:rsid w:val="00921CE1"/>
    <w:rsid w:val="0092256D"/>
    <w:rsid w:val="00922670"/>
    <w:rsid w:val="00922B98"/>
    <w:rsid w:val="009237AC"/>
    <w:rsid w:val="00923BA5"/>
    <w:rsid w:val="00926B97"/>
    <w:rsid w:val="00931106"/>
    <w:rsid w:val="009323BA"/>
    <w:rsid w:val="0093314C"/>
    <w:rsid w:val="00937DEB"/>
    <w:rsid w:val="00944637"/>
    <w:rsid w:val="00944A7A"/>
    <w:rsid w:val="0094504B"/>
    <w:rsid w:val="009450E3"/>
    <w:rsid w:val="00945367"/>
    <w:rsid w:val="0095002F"/>
    <w:rsid w:val="00951C68"/>
    <w:rsid w:val="00954837"/>
    <w:rsid w:val="009557BF"/>
    <w:rsid w:val="00956FBB"/>
    <w:rsid w:val="00957AD4"/>
    <w:rsid w:val="00957C90"/>
    <w:rsid w:val="00960C27"/>
    <w:rsid w:val="00960DF7"/>
    <w:rsid w:val="00961993"/>
    <w:rsid w:val="009625C1"/>
    <w:rsid w:val="00965F12"/>
    <w:rsid w:val="009663AC"/>
    <w:rsid w:val="00967E67"/>
    <w:rsid w:val="00970B8B"/>
    <w:rsid w:val="00973EEA"/>
    <w:rsid w:val="00976431"/>
    <w:rsid w:val="009868DA"/>
    <w:rsid w:val="00990A68"/>
    <w:rsid w:val="00991445"/>
    <w:rsid w:val="0099243D"/>
    <w:rsid w:val="009932DF"/>
    <w:rsid w:val="00994C4C"/>
    <w:rsid w:val="00995CCC"/>
    <w:rsid w:val="00997E4F"/>
    <w:rsid w:val="009A00D3"/>
    <w:rsid w:val="009A016F"/>
    <w:rsid w:val="009A1165"/>
    <w:rsid w:val="009A18F8"/>
    <w:rsid w:val="009A1A30"/>
    <w:rsid w:val="009B06AC"/>
    <w:rsid w:val="009B1E35"/>
    <w:rsid w:val="009B20C8"/>
    <w:rsid w:val="009C04D6"/>
    <w:rsid w:val="009C12E2"/>
    <w:rsid w:val="009C2533"/>
    <w:rsid w:val="009C2A40"/>
    <w:rsid w:val="009C3264"/>
    <w:rsid w:val="009C3665"/>
    <w:rsid w:val="009C3800"/>
    <w:rsid w:val="009C3DE9"/>
    <w:rsid w:val="009C541E"/>
    <w:rsid w:val="009C6B90"/>
    <w:rsid w:val="009C7011"/>
    <w:rsid w:val="009C716E"/>
    <w:rsid w:val="009D17DB"/>
    <w:rsid w:val="009D46A2"/>
    <w:rsid w:val="009D528B"/>
    <w:rsid w:val="009E185C"/>
    <w:rsid w:val="009E1A0E"/>
    <w:rsid w:val="009E252D"/>
    <w:rsid w:val="009E3EBB"/>
    <w:rsid w:val="009E4AF5"/>
    <w:rsid w:val="009E4E84"/>
    <w:rsid w:val="009E7584"/>
    <w:rsid w:val="009E768E"/>
    <w:rsid w:val="009F0BED"/>
    <w:rsid w:val="009F1155"/>
    <w:rsid w:val="009F38E4"/>
    <w:rsid w:val="009F402F"/>
    <w:rsid w:val="009F53BA"/>
    <w:rsid w:val="00A03864"/>
    <w:rsid w:val="00A05B27"/>
    <w:rsid w:val="00A0620D"/>
    <w:rsid w:val="00A06682"/>
    <w:rsid w:val="00A10FD5"/>
    <w:rsid w:val="00A11835"/>
    <w:rsid w:val="00A12068"/>
    <w:rsid w:val="00A13FCC"/>
    <w:rsid w:val="00A163DD"/>
    <w:rsid w:val="00A2154E"/>
    <w:rsid w:val="00A241D1"/>
    <w:rsid w:val="00A2492E"/>
    <w:rsid w:val="00A24AE7"/>
    <w:rsid w:val="00A24B0C"/>
    <w:rsid w:val="00A24E58"/>
    <w:rsid w:val="00A25869"/>
    <w:rsid w:val="00A26149"/>
    <w:rsid w:val="00A26FD4"/>
    <w:rsid w:val="00A27DBE"/>
    <w:rsid w:val="00A32A3F"/>
    <w:rsid w:val="00A32E28"/>
    <w:rsid w:val="00A33E4B"/>
    <w:rsid w:val="00A34255"/>
    <w:rsid w:val="00A35F6F"/>
    <w:rsid w:val="00A36169"/>
    <w:rsid w:val="00A36643"/>
    <w:rsid w:val="00A4147E"/>
    <w:rsid w:val="00A42128"/>
    <w:rsid w:val="00A4225C"/>
    <w:rsid w:val="00A4290C"/>
    <w:rsid w:val="00A43199"/>
    <w:rsid w:val="00A438F7"/>
    <w:rsid w:val="00A43F08"/>
    <w:rsid w:val="00A4523F"/>
    <w:rsid w:val="00A4698A"/>
    <w:rsid w:val="00A51E79"/>
    <w:rsid w:val="00A57FC0"/>
    <w:rsid w:val="00A61485"/>
    <w:rsid w:val="00A62479"/>
    <w:rsid w:val="00A63681"/>
    <w:rsid w:val="00A64E7C"/>
    <w:rsid w:val="00A65363"/>
    <w:rsid w:val="00A65AD1"/>
    <w:rsid w:val="00A70CA7"/>
    <w:rsid w:val="00A71401"/>
    <w:rsid w:val="00A71559"/>
    <w:rsid w:val="00A7395A"/>
    <w:rsid w:val="00A73E42"/>
    <w:rsid w:val="00A74A5D"/>
    <w:rsid w:val="00A76DD7"/>
    <w:rsid w:val="00A80ABD"/>
    <w:rsid w:val="00A81891"/>
    <w:rsid w:val="00A8531D"/>
    <w:rsid w:val="00A86A69"/>
    <w:rsid w:val="00A86EF2"/>
    <w:rsid w:val="00A87439"/>
    <w:rsid w:val="00A9117B"/>
    <w:rsid w:val="00A92651"/>
    <w:rsid w:val="00A93754"/>
    <w:rsid w:val="00A93C04"/>
    <w:rsid w:val="00A93FFB"/>
    <w:rsid w:val="00A94F54"/>
    <w:rsid w:val="00A9729A"/>
    <w:rsid w:val="00A97EAF"/>
    <w:rsid w:val="00AA0B41"/>
    <w:rsid w:val="00AA4516"/>
    <w:rsid w:val="00AA564F"/>
    <w:rsid w:val="00AA6BCB"/>
    <w:rsid w:val="00AB06A6"/>
    <w:rsid w:val="00AB3037"/>
    <w:rsid w:val="00AB3B4F"/>
    <w:rsid w:val="00AB5BEE"/>
    <w:rsid w:val="00AB7911"/>
    <w:rsid w:val="00AB7ACA"/>
    <w:rsid w:val="00AB7BBD"/>
    <w:rsid w:val="00AC00B3"/>
    <w:rsid w:val="00AC0621"/>
    <w:rsid w:val="00AC0A91"/>
    <w:rsid w:val="00AC2EBA"/>
    <w:rsid w:val="00AC33C5"/>
    <w:rsid w:val="00AC5B1A"/>
    <w:rsid w:val="00AC6CCA"/>
    <w:rsid w:val="00AD0831"/>
    <w:rsid w:val="00AD0C21"/>
    <w:rsid w:val="00AD0EE6"/>
    <w:rsid w:val="00AD2666"/>
    <w:rsid w:val="00AD3BF3"/>
    <w:rsid w:val="00AD408C"/>
    <w:rsid w:val="00AD4AA3"/>
    <w:rsid w:val="00AE0455"/>
    <w:rsid w:val="00AE24F5"/>
    <w:rsid w:val="00AE2C4C"/>
    <w:rsid w:val="00AE3D85"/>
    <w:rsid w:val="00AE4419"/>
    <w:rsid w:val="00AE6E88"/>
    <w:rsid w:val="00AE7BDA"/>
    <w:rsid w:val="00AF0205"/>
    <w:rsid w:val="00AF09DB"/>
    <w:rsid w:val="00AF1522"/>
    <w:rsid w:val="00AF1725"/>
    <w:rsid w:val="00AF1C65"/>
    <w:rsid w:val="00AF1D97"/>
    <w:rsid w:val="00AF2BC0"/>
    <w:rsid w:val="00AF3840"/>
    <w:rsid w:val="00AF39D0"/>
    <w:rsid w:val="00AF67D4"/>
    <w:rsid w:val="00AF6E4B"/>
    <w:rsid w:val="00AF7E61"/>
    <w:rsid w:val="00AF7EE0"/>
    <w:rsid w:val="00B00966"/>
    <w:rsid w:val="00B014EA"/>
    <w:rsid w:val="00B031F5"/>
    <w:rsid w:val="00B03407"/>
    <w:rsid w:val="00B03B9B"/>
    <w:rsid w:val="00B05CAF"/>
    <w:rsid w:val="00B063E3"/>
    <w:rsid w:val="00B075C3"/>
    <w:rsid w:val="00B109BB"/>
    <w:rsid w:val="00B11C84"/>
    <w:rsid w:val="00B15C46"/>
    <w:rsid w:val="00B170D1"/>
    <w:rsid w:val="00B178D3"/>
    <w:rsid w:val="00B2123D"/>
    <w:rsid w:val="00B21309"/>
    <w:rsid w:val="00B248F8"/>
    <w:rsid w:val="00B264F4"/>
    <w:rsid w:val="00B27858"/>
    <w:rsid w:val="00B303C0"/>
    <w:rsid w:val="00B3143B"/>
    <w:rsid w:val="00B32B15"/>
    <w:rsid w:val="00B32F42"/>
    <w:rsid w:val="00B34744"/>
    <w:rsid w:val="00B35FFE"/>
    <w:rsid w:val="00B36344"/>
    <w:rsid w:val="00B3670C"/>
    <w:rsid w:val="00B40BEB"/>
    <w:rsid w:val="00B41313"/>
    <w:rsid w:val="00B44359"/>
    <w:rsid w:val="00B471D9"/>
    <w:rsid w:val="00B47F99"/>
    <w:rsid w:val="00B50888"/>
    <w:rsid w:val="00B50E73"/>
    <w:rsid w:val="00B51E04"/>
    <w:rsid w:val="00B528A7"/>
    <w:rsid w:val="00B52B1B"/>
    <w:rsid w:val="00B52C89"/>
    <w:rsid w:val="00B53B17"/>
    <w:rsid w:val="00B556ED"/>
    <w:rsid w:val="00B57138"/>
    <w:rsid w:val="00B60B29"/>
    <w:rsid w:val="00B62262"/>
    <w:rsid w:val="00B62D72"/>
    <w:rsid w:val="00B63961"/>
    <w:rsid w:val="00B659CF"/>
    <w:rsid w:val="00B674F3"/>
    <w:rsid w:val="00B70A04"/>
    <w:rsid w:val="00B70DF6"/>
    <w:rsid w:val="00B71EC1"/>
    <w:rsid w:val="00B72B85"/>
    <w:rsid w:val="00B72FA0"/>
    <w:rsid w:val="00B74697"/>
    <w:rsid w:val="00B77474"/>
    <w:rsid w:val="00B7756A"/>
    <w:rsid w:val="00B81F57"/>
    <w:rsid w:val="00B82AEA"/>
    <w:rsid w:val="00B83C90"/>
    <w:rsid w:val="00B84030"/>
    <w:rsid w:val="00B8585F"/>
    <w:rsid w:val="00B86AEE"/>
    <w:rsid w:val="00B9019C"/>
    <w:rsid w:val="00B924E7"/>
    <w:rsid w:val="00B92B44"/>
    <w:rsid w:val="00B93FE4"/>
    <w:rsid w:val="00B94219"/>
    <w:rsid w:val="00B9439E"/>
    <w:rsid w:val="00B97D8E"/>
    <w:rsid w:val="00BA4AA0"/>
    <w:rsid w:val="00BA6D10"/>
    <w:rsid w:val="00BA7443"/>
    <w:rsid w:val="00BA7E0F"/>
    <w:rsid w:val="00BB06F5"/>
    <w:rsid w:val="00BB21A3"/>
    <w:rsid w:val="00BB2892"/>
    <w:rsid w:val="00BB35E3"/>
    <w:rsid w:val="00BB3CA7"/>
    <w:rsid w:val="00BB4107"/>
    <w:rsid w:val="00BB48C8"/>
    <w:rsid w:val="00BB52DE"/>
    <w:rsid w:val="00BB5591"/>
    <w:rsid w:val="00BC1951"/>
    <w:rsid w:val="00BC56DA"/>
    <w:rsid w:val="00BC667D"/>
    <w:rsid w:val="00BC7615"/>
    <w:rsid w:val="00BD128A"/>
    <w:rsid w:val="00BD1790"/>
    <w:rsid w:val="00BD1977"/>
    <w:rsid w:val="00BD211B"/>
    <w:rsid w:val="00BD466F"/>
    <w:rsid w:val="00BD470D"/>
    <w:rsid w:val="00BD50EE"/>
    <w:rsid w:val="00BD51A8"/>
    <w:rsid w:val="00BD65CC"/>
    <w:rsid w:val="00BE0E9D"/>
    <w:rsid w:val="00BE1506"/>
    <w:rsid w:val="00BE523F"/>
    <w:rsid w:val="00BE6AAF"/>
    <w:rsid w:val="00BE6C9D"/>
    <w:rsid w:val="00BE72F0"/>
    <w:rsid w:val="00BF0C74"/>
    <w:rsid w:val="00BF132B"/>
    <w:rsid w:val="00BF25C6"/>
    <w:rsid w:val="00BF3674"/>
    <w:rsid w:val="00BF40D1"/>
    <w:rsid w:val="00BF4C71"/>
    <w:rsid w:val="00BF4CC7"/>
    <w:rsid w:val="00BF56A6"/>
    <w:rsid w:val="00BF6D83"/>
    <w:rsid w:val="00C0036D"/>
    <w:rsid w:val="00C0185A"/>
    <w:rsid w:val="00C019F7"/>
    <w:rsid w:val="00C0395F"/>
    <w:rsid w:val="00C0412A"/>
    <w:rsid w:val="00C041B7"/>
    <w:rsid w:val="00C049C6"/>
    <w:rsid w:val="00C04E20"/>
    <w:rsid w:val="00C0663C"/>
    <w:rsid w:val="00C10567"/>
    <w:rsid w:val="00C11788"/>
    <w:rsid w:val="00C1208A"/>
    <w:rsid w:val="00C136D3"/>
    <w:rsid w:val="00C13B05"/>
    <w:rsid w:val="00C13D88"/>
    <w:rsid w:val="00C148B3"/>
    <w:rsid w:val="00C161FB"/>
    <w:rsid w:val="00C16594"/>
    <w:rsid w:val="00C17438"/>
    <w:rsid w:val="00C17AC7"/>
    <w:rsid w:val="00C20A19"/>
    <w:rsid w:val="00C220F8"/>
    <w:rsid w:val="00C2255A"/>
    <w:rsid w:val="00C22C50"/>
    <w:rsid w:val="00C2463A"/>
    <w:rsid w:val="00C253D9"/>
    <w:rsid w:val="00C26C38"/>
    <w:rsid w:val="00C27C68"/>
    <w:rsid w:val="00C314DE"/>
    <w:rsid w:val="00C35E71"/>
    <w:rsid w:val="00C37873"/>
    <w:rsid w:val="00C4112B"/>
    <w:rsid w:val="00C419C8"/>
    <w:rsid w:val="00C41BD7"/>
    <w:rsid w:val="00C432B5"/>
    <w:rsid w:val="00C44985"/>
    <w:rsid w:val="00C45793"/>
    <w:rsid w:val="00C462DA"/>
    <w:rsid w:val="00C4664F"/>
    <w:rsid w:val="00C479E2"/>
    <w:rsid w:val="00C5071A"/>
    <w:rsid w:val="00C507F9"/>
    <w:rsid w:val="00C50EDA"/>
    <w:rsid w:val="00C51202"/>
    <w:rsid w:val="00C56327"/>
    <w:rsid w:val="00C56D36"/>
    <w:rsid w:val="00C63249"/>
    <w:rsid w:val="00C706AB"/>
    <w:rsid w:val="00C71480"/>
    <w:rsid w:val="00C71F58"/>
    <w:rsid w:val="00C726C4"/>
    <w:rsid w:val="00C7465C"/>
    <w:rsid w:val="00C74F6E"/>
    <w:rsid w:val="00C75CEC"/>
    <w:rsid w:val="00C7618D"/>
    <w:rsid w:val="00C761AB"/>
    <w:rsid w:val="00C77866"/>
    <w:rsid w:val="00C8052B"/>
    <w:rsid w:val="00C812D3"/>
    <w:rsid w:val="00C84390"/>
    <w:rsid w:val="00C8484E"/>
    <w:rsid w:val="00C874FB"/>
    <w:rsid w:val="00C910BF"/>
    <w:rsid w:val="00C9536C"/>
    <w:rsid w:val="00C954CB"/>
    <w:rsid w:val="00C96DBA"/>
    <w:rsid w:val="00C979D1"/>
    <w:rsid w:val="00C97A9F"/>
    <w:rsid w:val="00CA2924"/>
    <w:rsid w:val="00CA4450"/>
    <w:rsid w:val="00CA4621"/>
    <w:rsid w:val="00CA5BED"/>
    <w:rsid w:val="00CA6BC8"/>
    <w:rsid w:val="00CA70BA"/>
    <w:rsid w:val="00CA7F87"/>
    <w:rsid w:val="00CB04FF"/>
    <w:rsid w:val="00CB0ED5"/>
    <w:rsid w:val="00CB21A9"/>
    <w:rsid w:val="00CB2AEC"/>
    <w:rsid w:val="00CB2FB6"/>
    <w:rsid w:val="00CB3411"/>
    <w:rsid w:val="00CB39DA"/>
    <w:rsid w:val="00CB6C65"/>
    <w:rsid w:val="00CB6D66"/>
    <w:rsid w:val="00CB6DCC"/>
    <w:rsid w:val="00CB74C9"/>
    <w:rsid w:val="00CB7E1B"/>
    <w:rsid w:val="00CC08C4"/>
    <w:rsid w:val="00CC0C42"/>
    <w:rsid w:val="00CC0D85"/>
    <w:rsid w:val="00CC1EE6"/>
    <w:rsid w:val="00CC3E0C"/>
    <w:rsid w:val="00CC3FA5"/>
    <w:rsid w:val="00CC5722"/>
    <w:rsid w:val="00CC595F"/>
    <w:rsid w:val="00CC6E27"/>
    <w:rsid w:val="00CD05E8"/>
    <w:rsid w:val="00CD15B8"/>
    <w:rsid w:val="00CD2BE2"/>
    <w:rsid w:val="00CD3040"/>
    <w:rsid w:val="00CD5028"/>
    <w:rsid w:val="00CD5ACA"/>
    <w:rsid w:val="00CD6702"/>
    <w:rsid w:val="00CD7207"/>
    <w:rsid w:val="00CE08CF"/>
    <w:rsid w:val="00CE0B9D"/>
    <w:rsid w:val="00CE0E07"/>
    <w:rsid w:val="00CE2AB8"/>
    <w:rsid w:val="00CE43E4"/>
    <w:rsid w:val="00CE613D"/>
    <w:rsid w:val="00CE7380"/>
    <w:rsid w:val="00CE77F3"/>
    <w:rsid w:val="00CE7A94"/>
    <w:rsid w:val="00CF03C8"/>
    <w:rsid w:val="00CF19CA"/>
    <w:rsid w:val="00CF1EC2"/>
    <w:rsid w:val="00CF5700"/>
    <w:rsid w:val="00CF5C3F"/>
    <w:rsid w:val="00CF61C3"/>
    <w:rsid w:val="00CF690D"/>
    <w:rsid w:val="00CF79A5"/>
    <w:rsid w:val="00D00B1B"/>
    <w:rsid w:val="00D01299"/>
    <w:rsid w:val="00D02DA5"/>
    <w:rsid w:val="00D05925"/>
    <w:rsid w:val="00D05EDC"/>
    <w:rsid w:val="00D063B1"/>
    <w:rsid w:val="00D10548"/>
    <w:rsid w:val="00D105CF"/>
    <w:rsid w:val="00D107FC"/>
    <w:rsid w:val="00D109C5"/>
    <w:rsid w:val="00D1245A"/>
    <w:rsid w:val="00D13E6F"/>
    <w:rsid w:val="00D16873"/>
    <w:rsid w:val="00D20C54"/>
    <w:rsid w:val="00D211F7"/>
    <w:rsid w:val="00D2399D"/>
    <w:rsid w:val="00D2482A"/>
    <w:rsid w:val="00D24D47"/>
    <w:rsid w:val="00D252EA"/>
    <w:rsid w:val="00D30BDF"/>
    <w:rsid w:val="00D31B8E"/>
    <w:rsid w:val="00D31EFE"/>
    <w:rsid w:val="00D32C34"/>
    <w:rsid w:val="00D35DEC"/>
    <w:rsid w:val="00D369E0"/>
    <w:rsid w:val="00D3781B"/>
    <w:rsid w:val="00D378DB"/>
    <w:rsid w:val="00D41C7E"/>
    <w:rsid w:val="00D4234B"/>
    <w:rsid w:val="00D44FBA"/>
    <w:rsid w:val="00D45780"/>
    <w:rsid w:val="00D459A5"/>
    <w:rsid w:val="00D466B1"/>
    <w:rsid w:val="00D5006E"/>
    <w:rsid w:val="00D50275"/>
    <w:rsid w:val="00D50F7A"/>
    <w:rsid w:val="00D56FB2"/>
    <w:rsid w:val="00D56FEC"/>
    <w:rsid w:val="00D57A11"/>
    <w:rsid w:val="00D605F8"/>
    <w:rsid w:val="00D64519"/>
    <w:rsid w:val="00D6696B"/>
    <w:rsid w:val="00D7023D"/>
    <w:rsid w:val="00D71FB2"/>
    <w:rsid w:val="00D720B3"/>
    <w:rsid w:val="00D72801"/>
    <w:rsid w:val="00D73BAF"/>
    <w:rsid w:val="00D754F8"/>
    <w:rsid w:val="00D75D77"/>
    <w:rsid w:val="00D76D1B"/>
    <w:rsid w:val="00D8020C"/>
    <w:rsid w:val="00D81960"/>
    <w:rsid w:val="00D81A3F"/>
    <w:rsid w:val="00D829CB"/>
    <w:rsid w:val="00D82ACD"/>
    <w:rsid w:val="00D82B4E"/>
    <w:rsid w:val="00D82C6E"/>
    <w:rsid w:val="00D82DC1"/>
    <w:rsid w:val="00D82F1D"/>
    <w:rsid w:val="00D838B0"/>
    <w:rsid w:val="00D85AF8"/>
    <w:rsid w:val="00D86487"/>
    <w:rsid w:val="00D869F8"/>
    <w:rsid w:val="00D87374"/>
    <w:rsid w:val="00D87384"/>
    <w:rsid w:val="00D87A3D"/>
    <w:rsid w:val="00D87A70"/>
    <w:rsid w:val="00D92138"/>
    <w:rsid w:val="00D93C0C"/>
    <w:rsid w:val="00D94DBA"/>
    <w:rsid w:val="00D96748"/>
    <w:rsid w:val="00D9677E"/>
    <w:rsid w:val="00D97890"/>
    <w:rsid w:val="00DA2862"/>
    <w:rsid w:val="00DA2C7B"/>
    <w:rsid w:val="00DA45E4"/>
    <w:rsid w:val="00DA4674"/>
    <w:rsid w:val="00DA48EA"/>
    <w:rsid w:val="00DA54DA"/>
    <w:rsid w:val="00DA7A37"/>
    <w:rsid w:val="00DA7B33"/>
    <w:rsid w:val="00DA7BAE"/>
    <w:rsid w:val="00DB0EAD"/>
    <w:rsid w:val="00DB1D8B"/>
    <w:rsid w:val="00DB303D"/>
    <w:rsid w:val="00DB3A86"/>
    <w:rsid w:val="00DB6FD9"/>
    <w:rsid w:val="00DB76EE"/>
    <w:rsid w:val="00DC14EE"/>
    <w:rsid w:val="00DC181B"/>
    <w:rsid w:val="00DC2879"/>
    <w:rsid w:val="00DC5D59"/>
    <w:rsid w:val="00DC6989"/>
    <w:rsid w:val="00DC7D89"/>
    <w:rsid w:val="00DD02BA"/>
    <w:rsid w:val="00DD19F8"/>
    <w:rsid w:val="00DD5477"/>
    <w:rsid w:val="00DD6065"/>
    <w:rsid w:val="00DE024A"/>
    <w:rsid w:val="00DE0854"/>
    <w:rsid w:val="00DE0ACA"/>
    <w:rsid w:val="00DE0DDA"/>
    <w:rsid w:val="00DE185B"/>
    <w:rsid w:val="00DE1E69"/>
    <w:rsid w:val="00DE2905"/>
    <w:rsid w:val="00DE32F2"/>
    <w:rsid w:val="00DE40BC"/>
    <w:rsid w:val="00DE41A7"/>
    <w:rsid w:val="00DE449F"/>
    <w:rsid w:val="00DE727D"/>
    <w:rsid w:val="00DE7641"/>
    <w:rsid w:val="00DE7D50"/>
    <w:rsid w:val="00DE7F66"/>
    <w:rsid w:val="00DF10EC"/>
    <w:rsid w:val="00DF41C6"/>
    <w:rsid w:val="00DF430B"/>
    <w:rsid w:val="00DF4AFB"/>
    <w:rsid w:val="00DF54B6"/>
    <w:rsid w:val="00DF69BE"/>
    <w:rsid w:val="00DF7242"/>
    <w:rsid w:val="00DF7BEB"/>
    <w:rsid w:val="00E012A1"/>
    <w:rsid w:val="00E0155F"/>
    <w:rsid w:val="00E018BA"/>
    <w:rsid w:val="00E02E71"/>
    <w:rsid w:val="00E03830"/>
    <w:rsid w:val="00E03EAF"/>
    <w:rsid w:val="00E04448"/>
    <w:rsid w:val="00E04FC0"/>
    <w:rsid w:val="00E10A06"/>
    <w:rsid w:val="00E112F5"/>
    <w:rsid w:val="00E11C8C"/>
    <w:rsid w:val="00E13572"/>
    <w:rsid w:val="00E136D6"/>
    <w:rsid w:val="00E14368"/>
    <w:rsid w:val="00E15958"/>
    <w:rsid w:val="00E1709C"/>
    <w:rsid w:val="00E179B0"/>
    <w:rsid w:val="00E20025"/>
    <w:rsid w:val="00E21F3F"/>
    <w:rsid w:val="00E22E62"/>
    <w:rsid w:val="00E24361"/>
    <w:rsid w:val="00E249D0"/>
    <w:rsid w:val="00E25ED2"/>
    <w:rsid w:val="00E27552"/>
    <w:rsid w:val="00E27989"/>
    <w:rsid w:val="00E27D04"/>
    <w:rsid w:val="00E30DDE"/>
    <w:rsid w:val="00E33518"/>
    <w:rsid w:val="00E3428C"/>
    <w:rsid w:val="00E35068"/>
    <w:rsid w:val="00E3552A"/>
    <w:rsid w:val="00E37E6A"/>
    <w:rsid w:val="00E41615"/>
    <w:rsid w:val="00E41971"/>
    <w:rsid w:val="00E4354D"/>
    <w:rsid w:val="00E440E8"/>
    <w:rsid w:val="00E44301"/>
    <w:rsid w:val="00E44F89"/>
    <w:rsid w:val="00E4609B"/>
    <w:rsid w:val="00E515DE"/>
    <w:rsid w:val="00E518B3"/>
    <w:rsid w:val="00E52B4F"/>
    <w:rsid w:val="00E53969"/>
    <w:rsid w:val="00E5471B"/>
    <w:rsid w:val="00E56A9E"/>
    <w:rsid w:val="00E57003"/>
    <w:rsid w:val="00E57AB9"/>
    <w:rsid w:val="00E60AEB"/>
    <w:rsid w:val="00E60FFA"/>
    <w:rsid w:val="00E61AB6"/>
    <w:rsid w:val="00E62792"/>
    <w:rsid w:val="00E644C8"/>
    <w:rsid w:val="00E647AF"/>
    <w:rsid w:val="00E67C6B"/>
    <w:rsid w:val="00E71D50"/>
    <w:rsid w:val="00E72D22"/>
    <w:rsid w:val="00E73853"/>
    <w:rsid w:val="00E7527D"/>
    <w:rsid w:val="00E76365"/>
    <w:rsid w:val="00E76627"/>
    <w:rsid w:val="00E77C8F"/>
    <w:rsid w:val="00E81B0F"/>
    <w:rsid w:val="00E8250C"/>
    <w:rsid w:val="00E8257E"/>
    <w:rsid w:val="00E8498F"/>
    <w:rsid w:val="00E85F07"/>
    <w:rsid w:val="00E8733B"/>
    <w:rsid w:val="00E878B5"/>
    <w:rsid w:val="00E91986"/>
    <w:rsid w:val="00E9418C"/>
    <w:rsid w:val="00E95736"/>
    <w:rsid w:val="00E95CC3"/>
    <w:rsid w:val="00EA1132"/>
    <w:rsid w:val="00EA1A8B"/>
    <w:rsid w:val="00EA289D"/>
    <w:rsid w:val="00EA473E"/>
    <w:rsid w:val="00EA62DA"/>
    <w:rsid w:val="00EA7254"/>
    <w:rsid w:val="00EB3592"/>
    <w:rsid w:val="00EB3EFF"/>
    <w:rsid w:val="00EB5DC3"/>
    <w:rsid w:val="00EB6928"/>
    <w:rsid w:val="00EC00F7"/>
    <w:rsid w:val="00EC05EC"/>
    <w:rsid w:val="00EC1962"/>
    <w:rsid w:val="00EC1B74"/>
    <w:rsid w:val="00EC2551"/>
    <w:rsid w:val="00EC3AA2"/>
    <w:rsid w:val="00EC3D4F"/>
    <w:rsid w:val="00EC4E22"/>
    <w:rsid w:val="00EC5CA6"/>
    <w:rsid w:val="00EC602B"/>
    <w:rsid w:val="00ED05E3"/>
    <w:rsid w:val="00ED232B"/>
    <w:rsid w:val="00ED2355"/>
    <w:rsid w:val="00ED2496"/>
    <w:rsid w:val="00ED27C0"/>
    <w:rsid w:val="00ED4896"/>
    <w:rsid w:val="00ED51ED"/>
    <w:rsid w:val="00ED5244"/>
    <w:rsid w:val="00ED630A"/>
    <w:rsid w:val="00ED6803"/>
    <w:rsid w:val="00ED6FAE"/>
    <w:rsid w:val="00ED7F3D"/>
    <w:rsid w:val="00EE2B83"/>
    <w:rsid w:val="00EE4E7D"/>
    <w:rsid w:val="00EE6DF0"/>
    <w:rsid w:val="00EE715A"/>
    <w:rsid w:val="00EE764E"/>
    <w:rsid w:val="00EF276B"/>
    <w:rsid w:val="00EF35D6"/>
    <w:rsid w:val="00EF5A9D"/>
    <w:rsid w:val="00EF7481"/>
    <w:rsid w:val="00F00673"/>
    <w:rsid w:val="00F017F5"/>
    <w:rsid w:val="00F02854"/>
    <w:rsid w:val="00F030B3"/>
    <w:rsid w:val="00F03E88"/>
    <w:rsid w:val="00F04E5A"/>
    <w:rsid w:val="00F0515F"/>
    <w:rsid w:val="00F05873"/>
    <w:rsid w:val="00F069DE"/>
    <w:rsid w:val="00F06AD3"/>
    <w:rsid w:val="00F07DB2"/>
    <w:rsid w:val="00F12084"/>
    <w:rsid w:val="00F121B1"/>
    <w:rsid w:val="00F14C99"/>
    <w:rsid w:val="00F15A61"/>
    <w:rsid w:val="00F16159"/>
    <w:rsid w:val="00F202E1"/>
    <w:rsid w:val="00F20420"/>
    <w:rsid w:val="00F210E6"/>
    <w:rsid w:val="00F238E4"/>
    <w:rsid w:val="00F23E06"/>
    <w:rsid w:val="00F25C13"/>
    <w:rsid w:val="00F27189"/>
    <w:rsid w:val="00F30DF9"/>
    <w:rsid w:val="00F313DA"/>
    <w:rsid w:val="00F31BAD"/>
    <w:rsid w:val="00F328E3"/>
    <w:rsid w:val="00F335A4"/>
    <w:rsid w:val="00F338B5"/>
    <w:rsid w:val="00F3763A"/>
    <w:rsid w:val="00F378C2"/>
    <w:rsid w:val="00F4072C"/>
    <w:rsid w:val="00F42277"/>
    <w:rsid w:val="00F5085E"/>
    <w:rsid w:val="00F5253E"/>
    <w:rsid w:val="00F5340C"/>
    <w:rsid w:val="00F536BB"/>
    <w:rsid w:val="00F53DFE"/>
    <w:rsid w:val="00F540BC"/>
    <w:rsid w:val="00F54700"/>
    <w:rsid w:val="00F54D78"/>
    <w:rsid w:val="00F54ECB"/>
    <w:rsid w:val="00F557FB"/>
    <w:rsid w:val="00F55BCA"/>
    <w:rsid w:val="00F55D32"/>
    <w:rsid w:val="00F55FBA"/>
    <w:rsid w:val="00F564A7"/>
    <w:rsid w:val="00F56CA3"/>
    <w:rsid w:val="00F63786"/>
    <w:rsid w:val="00F64299"/>
    <w:rsid w:val="00F652C4"/>
    <w:rsid w:val="00F65C49"/>
    <w:rsid w:val="00F676D0"/>
    <w:rsid w:val="00F7240D"/>
    <w:rsid w:val="00F747DC"/>
    <w:rsid w:val="00F80570"/>
    <w:rsid w:val="00F80B2A"/>
    <w:rsid w:val="00F82124"/>
    <w:rsid w:val="00F825CB"/>
    <w:rsid w:val="00F828FE"/>
    <w:rsid w:val="00F82E25"/>
    <w:rsid w:val="00F83FE0"/>
    <w:rsid w:val="00F86351"/>
    <w:rsid w:val="00F86B0D"/>
    <w:rsid w:val="00F86B7D"/>
    <w:rsid w:val="00F8769D"/>
    <w:rsid w:val="00F90284"/>
    <w:rsid w:val="00F90992"/>
    <w:rsid w:val="00F90B2B"/>
    <w:rsid w:val="00F91EAD"/>
    <w:rsid w:val="00F96202"/>
    <w:rsid w:val="00F965B2"/>
    <w:rsid w:val="00FA2F42"/>
    <w:rsid w:val="00FA4097"/>
    <w:rsid w:val="00FB0E0D"/>
    <w:rsid w:val="00FB15B4"/>
    <w:rsid w:val="00FB6E7B"/>
    <w:rsid w:val="00FC16A9"/>
    <w:rsid w:val="00FC1C5E"/>
    <w:rsid w:val="00FC2F7D"/>
    <w:rsid w:val="00FC384C"/>
    <w:rsid w:val="00FC3AD7"/>
    <w:rsid w:val="00FC775B"/>
    <w:rsid w:val="00FD25CE"/>
    <w:rsid w:val="00FD3792"/>
    <w:rsid w:val="00FD6664"/>
    <w:rsid w:val="00FD7E86"/>
    <w:rsid w:val="00FE0C8A"/>
    <w:rsid w:val="00FE1109"/>
    <w:rsid w:val="00FE2A2B"/>
    <w:rsid w:val="00FE2EB1"/>
    <w:rsid w:val="00FE45ED"/>
    <w:rsid w:val="00FF078D"/>
    <w:rsid w:val="00FF09C7"/>
    <w:rsid w:val="00FF2F54"/>
    <w:rsid w:val="00FF32B0"/>
    <w:rsid w:val="00FF3E63"/>
    <w:rsid w:val="00FF4880"/>
    <w:rsid w:val="00FF65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29EC15"/>
  <w15:docId w15:val="{C10EF744-3061-4C8E-BA45-37E86DC152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248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E7A9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7A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7A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2</Pages>
  <Words>276</Words>
  <Characters>157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dra Bothers</dc:creator>
  <cp:lastModifiedBy>Audra Bothers</cp:lastModifiedBy>
  <cp:revision>3</cp:revision>
  <cp:lastPrinted>2018-04-18T12:35:00Z</cp:lastPrinted>
  <dcterms:created xsi:type="dcterms:W3CDTF">2018-04-18T12:35:00Z</dcterms:created>
  <dcterms:modified xsi:type="dcterms:W3CDTF">2018-04-18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